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10767" w:type="dxa"/>
        <w:tblInd w:w="-84" w:type="dxa"/>
        <w:tblLook w:val="04A0" w:firstRow="1" w:lastRow="0" w:firstColumn="1" w:lastColumn="0" w:noHBand="0" w:noVBand="1"/>
      </w:tblPr>
      <w:tblGrid>
        <w:gridCol w:w="612"/>
        <w:gridCol w:w="9619"/>
        <w:gridCol w:w="536"/>
      </w:tblGrid>
      <w:tr w:rsidR="00534E15" w14:paraId="734DC154" w14:textId="77777777" w:rsidTr="00E672A2">
        <w:tc>
          <w:tcPr>
            <w:tcW w:w="61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4EF46189" w14:textId="77777777" w:rsidR="00534E15" w:rsidRDefault="00534E15" w:rsidP="00E60219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ردیف</w:t>
            </w:r>
          </w:p>
        </w:tc>
        <w:tc>
          <w:tcPr>
            <w:tcW w:w="9619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104EA6DB" w14:textId="77777777" w:rsidR="00534E15" w:rsidRPr="00B153AD" w:rsidRDefault="00534E15" w:rsidP="00112BB2">
            <w:pPr>
              <w:bidi/>
              <w:jc w:val="center"/>
              <w:rPr>
                <w:rFonts w:ascii="IranNastaliq" w:hAnsi="IranNastaliq" w:cs="IranNastaliq"/>
                <w:sz w:val="12"/>
                <w:szCs w:val="12"/>
                <w:rtl/>
              </w:rPr>
            </w:pPr>
          </w:p>
        </w:tc>
        <w:tc>
          <w:tcPr>
            <w:tcW w:w="53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3463CA1E" w14:textId="77777777" w:rsidR="00534E15" w:rsidRDefault="00534E15" w:rsidP="00112BB2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بارم</w:t>
            </w:r>
          </w:p>
        </w:tc>
      </w:tr>
      <w:tr w:rsidR="006A532F" w14:paraId="2C4A2BCF" w14:textId="77777777" w:rsidTr="00E672A2">
        <w:trPr>
          <w:trHeight w:val="371"/>
        </w:trPr>
        <w:tc>
          <w:tcPr>
            <w:tcW w:w="612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08FEAAF4" w14:textId="77777777" w:rsidR="006A532F" w:rsidRPr="00D42A54" w:rsidRDefault="00EF75DF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619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7FBF0AAE" w14:textId="77777777" w:rsidR="00973BB4" w:rsidRDefault="00973BB4" w:rsidP="00EF75DF">
            <w:pPr>
              <w:bidi/>
              <w:spacing w:after="160"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درستی یا نادرستی هر یک از عبارت های زیر را تعیین کنید.</w:t>
            </w:r>
          </w:p>
          <w:p w14:paraId="16D108BF" w14:textId="26CA2587" w:rsidR="00973BB4" w:rsidRDefault="00973BB4" w:rsidP="00973BB4">
            <w:pPr>
              <w:bidi/>
              <w:spacing w:after="160"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الف)عبارت</w:t>
            </w:r>
            <w:r w:rsidR="00BE0FF3" w:rsidRPr="00807A6F">
              <w:rPr>
                <w:position w:val="-6"/>
              </w:rPr>
              <w:object w:dxaOrig="1420" w:dyaOrig="320" w14:anchorId="1BEB23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5.75pt" o:ole="">
                  <v:imagedata r:id="rId8" o:title=""/>
                </v:shape>
                <o:OLEObject Type="Embed" ProgID="Equation.DSMT4" ShapeID="_x0000_i1025" DrawAspect="Content" ObjectID="_1764971690" r:id="rId9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یک گزاره نما است .</w:t>
            </w:r>
          </w:p>
          <w:p w14:paraId="0128E7D1" w14:textId="77777777" w:rsidR="00973BB4" w:rsidRDefault="00973BB4" w:rsidP="00973BB4">
            <w:pPr>
              <w:bidi/>
              <w:spacing w:after="160"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ب)ارزش گزاره ((2عدد اول نیست اگر وتنها اگر2 مربع کامل است)) نادرست است</w:t>
            </w:r>
          </w:p>
          <w:p w14:paraId="12FA5356" w14:textId="23225330" w:rsidR="00973BB4" w:rsidRDefault="00973BB4" w:rsidP="00973BB4">
            <w:pPr>
              <w:bidi/>
              <w:spacing w:after="160"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ج)</w:t>
            </w:r>
            <w:r w:rsidR="00192709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دو</w: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گزاره </w:t>
            </w:r>
            <w:r w:rsidR="00192709" w:rsidRPr="00807A6F">
              <w:rPr>
                <w:position w:val="-14"/>
              </w:rPr>
              <w:object w:dxaOrig="3120" w:dyaOrig="400" w14:anchorId="4FBE70BD">
                <v:shape id="_x0000_i1054" type="#_x0000_t75" style="width:156pt;height:20.25pt" o:ole="">
                  <v:imagedata r:id="rId10" o:title=""/>
                </v:shape>
                <o:OLEObject Type="Embed" ProgID="Equation.DSMT4" ShapeID="_x0000_i1054" DrawAspect="Content" ObjectID="_1764971691" r:id="rId11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درست است.</w:t>
            </w:r>
          </w:p>
          <w:p w14:paraId="12B89109" w14:textId="4BD1B35A" w:rsidR="00A8318E" w:rsidRPr="006C24B4" w:rsidRDefault="00973BB4" w:rsidP="00973BB4">
            <w:pPr>
              <w:bidi/>
              <w:spacing w:after="160"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د)اگر</w:t>
            </w:r>
            <w:r w:rsidR="00BE0FF3" w:rsidRPr="00807A6F">
              <w:rPr>
                <w:position w:val="-8"/>
              </w:rPr>
              <w:object w:dxaOrig="639" w:dyaOrig="300" w14:anchorId="0CF5196E">
                <v:shape id="_x0000_i1027" type="#_x0000_t75" style="width:32.25pt;height:15pt" o:ole="">
                  <v:imagedata r:id="rId12" o:title=""/>
                </v:shape>
                <o:OLEObject Type="Embed" ProgID="Equation.DSMT4" ShapeID="_x0000_i1027" DrawAspect="Content" ObjectID="_1764971692" r:id="rId13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باشد آنگاه</w:t>
            </w:r>
            <w:r w:rsidR="00BE0FF3" w:rsidRPr="00807A6F">
              <w:rPr>
                <w:position w:val="-6"/>
              </w:rPr>
              <w:object w:dxaOrig="660" w:dyaOrig="279" w14:anchorId="0A85D890">
                <v:shape id="_x0000_i1028" type="#_x0000_t75" style="width:33pt;height:14.25pt" o:ole="">
                  <v:imagedata r:id="rId14" o:title=""/>
                </v:shape>
                <o:OLEObject Type="Embed" ProgID="Equation.DSMT4" ShapeID="_x0000_i1028" DrawAspect="Content" ObjectID="_1764971693" r:id="rId15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است.</w:t>
            </w:r>
            <w:r w:rsidR="006C24B4" w:rsidRPr="006C24B4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536" w:type="dxa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14:paraId="4DA0C8F5" w14:textId="41FFC4B6" w:rsidR="006A532F" w:rsidRPr="00D42A54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A532F" w14:paraId="51334044" w14:textId="77777777" w:rsidTr="00E672A2">
        <w:trPr>
          <w:trHeight w:val="1938"/>
        </w:trPr>
        <w:tc>
          <w:tcPr>
            <w:tcW w:w="612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347F5EA5" w14:textId="77777777" w:rsidR="006A532F" w:rsidRPr="00D42A54" w:rsidRDefault="00EF75DF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619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155EAD7F" w14:textId="4C40D92D" w:rsidR="006C24B4" w:rsidRPr="006C24B4" w:rsidRDefault="006C24B4" w:rsidP="00EF75DF">
            <w:pPr>
              <w:bidi/>
              <w:spacing w:after="160"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 w:rsidRPr="006C24B4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973BB4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جاهای خالی را کامل کنید</w:t>
            </w:r>
            <w:r w:rsidRPr="006C24B4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 </w:t>
            </w:r>
          </w:p>
          <w:p w14:paraId="6C329489" w14:textId="24B6B9A4" w:rsidR="006C24B4" w:rsidRPr="00E672A2" w:rsidRDefault="00E672A2" w:rsidP="00EF75DF">
            <w:pPr>
              <w:bidi/>
              <w:spacing w:after="160"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الف) </w:t>
            </w:r>
            <w:r w:rsidR="00973BB4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در هر گزاره نما به مجموعه مقادیری که می توان آنها را به جای متغیرهای آن قر ار داد ، تا اینکه گزاره نما به گزاره</w:t>
            </w:r>
            <w:r w:rsidR="00973BB4">
              <w:rPr>
                <w:rtl/>
              </w:rPr>
              <w:t xml:space="preserve"> </w:t>
            </w:r>
            <w:r w:rsidR="00973BB4" w:rsidRPr="00973BB4"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  <w:t>تبد</w:t>
            </w:r>
            <w:r w:rsidR="00973BB4" w:rsidRPr="00973BB4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ی</w:t>
            </w:r>
            <w:r w:rsidR="00973BB4" w:rsidRPr="00973BB4">
              <w:rPr>
                <w:rFonts w:ascii="Calibri" w:eastAsia="Calibri" w:hAnsi="Calibri" w:cs="B Nazanin" w:hint="eastAsia"/>
                <w:sz w:val="26"/>
                <w:szCs w:val="26"/>
                <w:rtl/>
                <w:lang w:bidi="fa-IR"/>
              </w:rPr>
              <w:t>ل</w:t>
            </w:r>
            <w:r w:rsidR="00973BB4" w:rsidRPr="00973BB4"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  <w:t xml:space="preserve"> شود</w:t>
            </w:r>
            <w:r w:rsidR="00973BB4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 ............ گزاره نما می گویند.</w:t>
            </w:r>
          </w:p>
          <w:p w14:paraId="6B793CD6" w14:textId="22207155" w:rsidR="006C24B4" w:rsidRPr="00E672A2" w:rsidRDefault="006C24B4" w:rsidP="00EF75DF">
            <w:pPr>
              <w:bidi/>
              <w:spacing w:after="160"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  <w:r w:rsidRPr="00E672A2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ب) </w:t>
            </w:r>
            <w:r w:rsidR="00973BB4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ارزش گزاره </w:t>
            </w:r>
            <w:r w:rsidR="00BE0FF3" w:rsidRPr="00807A6F">
              <w:rPr>
                <w:position w:val="-10"/>
              </w:rPr>
              <w:object w:dxaOrig="1080" w:dyaOrig="320" w14:anchorId="7484B4FE">
                <v:shape id="_x0000_i1029" type="#_x0000_t75" style="width:54pt;height:15.75pt" o:ole="">
                  <v:imagedata r:id="rId16" o:title=""/>
                </v:shape>
                <o:OLEObject Type="Embed" ProgID="Equation.DSMT4" ShapeID="_x0000_i1029" DrawAspect="Content" ObjectID="_1764971694" r:id="rId17"/>
              </w:object>
            </w:r>
            <w:r w:rsidR="00973BB4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همواره .......... است.</w:t>
            </w:r>
            <w:r w:rsidRPr="00E672A2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6B03EFE8" w14:textId="4D050F02" w:rsidR="00973BB4" w:rsidRDefault="006C24B4" w:rsidP="00EF75DF">
            <w:pPr>
              <w:bidi/>
              <w:spacing w:after="160"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  <w:r w:rsidRPr="00E672A2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ج) </w:t>
            </w:r>
            <w:r w:rsidR="00192709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گزاره مرکب </w:t>
            </w:r>
            <w:r w:rsidR="00192709" w:rsidRPr="00301A9A">
              <w:rPr>
                <w:position w:val="-10"/>
              </w:rPr>
              <w:object w:dxaOrig="1880" w:dyaOrig="320" w14:anchorId="269569B5">
                <v:shape id="_x0000_i1051" type="#_x0000_t75" style="width:93.75pt;height:15.75pt" o:ole="">
                  <v:imagedata r:id="rId18" o:title=""/>
                </v:shape>
                <o:OLEObject Type="Embed" ProgID="Equation.DSMT4" ShapeID="_x0000_i1051" DrawAspect="Content" ObjectID="_1764971695" r:id="rId19"/>
              </w:object>
            </w:r>
            <w:r w:rsidR="00192709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رابه صورت.............. می نویسم</w:t>
            </w:r>
          </w:p>
          <w:p w14:paraId="251FBB54" w14:textId="464EBBC9" w:rsidR="00D53AE0" w:rsidRPr="006C24B4" w:rsidRDefault="00973BB4" w:rsidP="00973BB4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 w:rsidRPr="00973BB4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د)علم ........... به بررسی یک نمونه نامعلوم از یک جامعه معلوم می پردا</w:t>
            </w:r>
            <w:r w:rsidR="00192709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ز</w:t>
            </w:r>
            <w:r w:rsidRPr="00973BB4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د</w:t>
            </w:r>
            <w:r w:rsidR="00BE0FF3">
              <w:rPr>
                <w:rFonts w:ascii="Calibri" w:eastAsia="Calibri" w:hAnsi="Calibri" w:cs="B Nazanin"/>
                <w:sz w:val="24"/>
                <w:szCs w:val="24"/>
                <w:lang w:bidi="fa-IR"/>
              </w:rPr>
              <w:t>.</w:t>
            </w:r>
            <w:r w:rsidR="006C24B4" w:rsidRPr="00973BB4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536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14:paraId="4D625A69" w14:textId="4E7C3455" w:rsidR="006A532F" w:rsidRPr="00D42A54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A532F" w14:paraId="6F8C7E91" w14:textId="77777777" w:rsidTr="00973BB4">
        <w:tc>
          <w:tcPr>
            <w:tcW w:w="612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14:paraId="36354D8A" w14:textId="77777777" w:rsidR="006A532F" w:rsidRPr="00D42A54" w:rsidRDefault="00EF75DF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619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35EC82FF" w14:textId="3CA703FA" w:rsidR="006C24B4" w:rsidRDefault="00973BB4" w:rsidP="00EF75DF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الف)با استفاده از منطق گزاره ها ثابت کنید</w:t>
            </w:r>
          </w:p>
          <w:p w14:paraId="1A7AF48A" w14:textId="24032413" w:rsidR="00973BB4" w:rsidRDefault="00BE0FF3" w:rsidP="00BE0FF3">
            <w:pPr>
              <w:bidi/>
              <w:spacing w:after="160"/>
              <w:jc w:val="right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 w:rsidRPr="00807A6F">
              <w:rPr>
                <w:position w:val="-10"/>
              </w:rPr>
              <w:object w:dxaOrig="2160" w:dyaOrig="320" w14:anchorId="4DBEFFA0">
                <v:shape id="_x0000_i1030" type="#_x0000_t75" style="width:133.5pt;height:19.5pt" o:ole="">
                  <v:imagedata r:id="rId20" o:title=""/>
                </v:shape>
                <o:OLEObject Type="Embed" ProgID="Equation.DSMT4" ShapeID="_x0000_i1030" DrawAspect="Content" ObjectID="_1764971696" r:id="rId21"/>
              </w:object>
            </w:r>
          </w:p>
          <w:p w14:paraId="082FE487" w14:textId="77777777" w:rsidR="00973BB4" w:rsidRDefault="00973BB4" w:rsidP="00973BB4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3C3FB22C" w14:textId="77777777" w:rsidR="00973BB4" w:rsidRDefault="00973BB4" w:rsidP="00973BB4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08F5F0B9" w14:textId="77777777" w:rsidR="00973BB4" w:rsidRDefault="00973BB4" w:rsidP="00973BB4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272A1497" w14:textId="71974E5A" w:rsidR="00973BB4" w:rsidRDefault="00973BB4" w:rsidP="00973BB4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ب)جدول ارزش گزاره مقابل را رسم کنید</w:t>
            </w:r>
          </w:p>
          <w:p w14:paraId="708DDC62" w14:textId="63DC69CD" w:rsidR="00973BB4" w:rsidRDefault="00BE0FF3" w:rsidP="00BE0FF3">
            <w:pPr>
              <w:bidi/>
              <w:spacing w:after="160"/>
              <w:jc w:val="right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 w:rsidRPr="00807A6F">
              <w:rPr>
                <w:position w:val="-10"/>
              </w:rPr>
              <w:object w:dxaOrig="1579" w:dyaOrig="320" w14:anchorId="629B9EA2">
                <v:shape id="_x0000_i1031" type="#_x0000_t75" style="width:103.5pt;height:21pt" o:ole="">
                  <v:imagedata r:id="rId22" o:title=""/>
                </v:shape>
                <o:OLEObject Type="Embed" ProgID="Equation.DSMT4" ShapeID="_x0000_i1031" DrawAspect="Content" ObjectID="_1764971697" r:id="rId23"/>
              </w:object>
            </w:r>
          </w:p>
          <w:p w14:paraId="4D448AA1" w14:textId="77777777" w:rsidR="00973BB4" w:rsidRDefault="00973BB4" w:rsidP="00973BB4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32B20D85" w14:textId="77777777" w:rsidR="00973BB4" w:rsidRDefault="00973BB4" w:rsidP="00973BB4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475015DE" w14:textId="77777777" w:rsidR="00973BB4" w:rsidRPr="006C24B4" w:rsidRDefault="00973BB4" w:rsidP="00973BB4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74E48005" w14:textId="6663C6AE" w:rsidR="00084014" w:rsidRPr="006C24B4" w:rsidRDefault="006C24B4" w:rsidP="00E672A2">
            <w:pPr>
              <w:bidi/>
              <w:jc w:val="both"/>
              <w:rPr>
                <w:rFonts w:ascii="Calibri" w:eastAsia="Calibri" w:hAnsi="Calibri" w:cs="B Nazanin"/>
                <w:sz w:val="28"/>
                <w:szCs w:val="28"/>
                <w:lang w:bidi="fa-IR"/>
              </w:rPr>
            </w:pPr>
            <w:r w:rsidRPr="006C24B4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536" w:type="dxa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14:paraId="0D416D8D" w14:textId="77777777" w:rsidR="006A532F" w:rsidRDefault="006A532F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04905FE7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12569591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  <w:p w14:paraId="0E916C1B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4B82876F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380A08E4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56CBE015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1DB0A870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685D5765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7D1025F1" w14:textId="5FEEA551" w:rsidR="00192709" w:rsidRPr="00D42A54" w:rsidRDefault="00192709" w:rsidP="00192709">
            <w:pPr>
              <w:bidi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75F0BDFB" w14:textId="77777777" w:rsidR="00D53AE0" w:rsidRDefault="00D53AE0" w:rsidP="00D53AE0">
      <w:pPr>
        <w:rPr>
          <w:rFonts w:cs="B Nazanin"/>
          <w:sz w:val="28"/>
          <w:szCs w:val="28"/>
          <w:lang w:bidi="fa-IR"/>
        </w:rPr>
      </w:pPr>
    </w:p>
    <w:tbl>
      <w:tblPr>
        <w:tblStyle w:val="TableGrid"/>
        <w:bidiVisual/>
        <w:tblW w:w="10736" w:type="dxa"/>
        <w:tblInd w:w="-85" w:type="dxa"/>
        <w:tblLook w:val="04A0" w:firstRow="1" w:lastRow="0" w:firstColumn="1" w:lastColumn="0" w:noHBand="0" w:noVBand="1"/>
      </w:tblPr>
      <w:tblGrid>
        <w:gridCol w:w="620"/>
        <w:gridCol w:w="9444"/>
        <w:gridCol w:w="672"/>
      </w:tblGrid>
      <w:tr w:rsidR="00EF75DF" w14:paraId="5A348742" w14:textId="77777777" w:rsidTr="00EF75DF">
        <w:tc>
          <w:tcPr>
            <w:tcW w:w="62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2FB534A1" w14:textId="77777777" w:rsidR="00EF75DF" w:rsidRDefault="00EF75DF" w:rsidP="005F066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bookmarkStart w:id="0" w:name="_Hlk154270163"/>
            <w:r>
              <w:rPr>
                <w:rFonts w:cs="B Nazanin" w:hint="cs"/>
                <w:sz w:val="24"/>
                <w:szCs w:val="24"/>
                <w:rtl/>
                <w:lang w:bidi="fa-IR"/>
              </w:rPr>
              <w:lastRenderedPageBreak/>
              <w:t>ردیف</w:t>
            </w:r>
          </w:p>
        </w:tc>
        <w:tc>
          <w:tcPr>
            <w:tcW w:w="944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55B0D470" w14:textId="77777777" w:rsidR="00EF75DF" w:rsidRPr="00B153AD" w:rsidRDefault="00EF75DF" w:rsidP="005F0665">
            <w:pPr>
              <w:bidi/>
              <w:jc w:val="center"/>
              <w:rPr>
                <w:rFonts w:ascii="IranNastaliq" w:hAnsi="IranNastaliq" w:cs="IranNastaliq"/>
                <w:sz w:val="12"/>
                <w:szCs w:val="12"/>
                <w:rtl/>
              </w:rPr>
            </w:pPr>
          </w:p>
        </w:tc>
        <w:tc>
          <w:tcPr>
            <w:tcW w:w="67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7BD29F41" w14:textId="77777777" w:rsidR="00EF75DF" w:rsidRDefault="00EF75DF" w:rsidP="005F066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بارم</w:t>
            </w:r>
          </w:p>
        </w:tc>
      </w:tr>
      <w:tr w:rsidR="00EF75DF" w14:paraId="07ADFF68" w14:textId="77777777" w:rsidTr="00E672A2">
        <w:trPr>
          <w:trHeight w:val="371"/>
        </w:trPr>
        <w:tc>
          <w:tcPr>
            <w:tcW w:w="620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2C35D88D" w14:textId="745A042F" w:rsidR="00EF75DF" w:rsidRDefault="00973BB4" w:rsidP="00EF75DF">
            <w:pPr>
              <w:bidi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4</w:t>
            </w:r>
          </w:p>
        </w:tc>
        <w:tc>
          <w:tcPr>
            <w:tcW w:w="9444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5659E471" w14:textId="4D1678AE" w:rsidR="00EF75DF" w:rsidRDefault="00973BB4" w:rsidP="00E14E22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الف) گزاره زیر را با استفاده از نماد</w:t>
            </w:r>
            <w:r w:rsidR="00BE0FF3" w:rsidRPr="00807A6F">
              <w:rPr>
                <w:position w:val="-10"/>
              </w:rPr>
              <w:object w:dxaOrig="440" w:dyaOrig="320" w14:anchorId="437726C0">
                <v:shape id="_x0000_i1032" type="#_x0000_t75" style="width:21.75pt;height:15.75pt" o:ole="">
                  <v:imagedata r:id="rId24" o:title=""/>
                </v:shape>
                <o:OLEObject Type="Embed" ProgID="Equation.DSMT4" ShapeID="_x0000_i1032" DrawAspect="Content" ObjectID="_1764971698" r:id="rId25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بنویسید</w:t>
            </w:r>
          </w:p>
          <w:p w14:paraId="51D3EF81" w14:textId="77777777" w:rsidR="00973BB4" w:rsidRDefault="00973BB4" w:rsidP="00E14E22">
            <w:pPr>
              <w:bidi/>
              <w:spacing w:after="160"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  <w:r w:rsidRPr="00E14E22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((حاصل جمع هر عدد حقیقی</w:t>
            </w:r>
            <w:r w:rsidR="00E14E22" w:rsidRPr="00E14E22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 ناصفر با معکوسش بزرگتر یا مساوی 2 است))</w:t>
            </w:r>
          </w:p>
          <w:p w14:paraId="1D7B4DDA" w14:textId="77777777" w:rsidR="00E14E22" w:rsidRDefault="00E14E22" w:rsidP="00E14E22">
            <w:pPr>
              <w:bidi/>
              <w:spacing w:after="160"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ب)ارزش گزاره سوری مقابل را باذکر دلیل تعیین کنید</w:t>
            </w:r>
          </w:p>
          <w:p w14:paraId="57D68C4D" w14:textId="0027400B" w:rsidR="00E14E22" w:rsidRDefault="00BE0FF3" w:rsidP="00BE0FF3">
            <w:pPr>
              <w:bidi/>
              <w:spacing w:after="160"/>
              <w:jc w:val="right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  <w:r w:rsidRPr="00807A6F">
              <w:rPr>
                <w:position w:val="-10"/>
              </w:rPr>
              <w:object w:dxaOrig="1640" w:dyaOrig="380" w14:anchorId="09516F46">
                <v:shape id="_x0000_i1033" type="#_x0000_t75" style="width:94.5pt;height:21.75pt" o:ole="">
                  <v:imagedata r:id="rId26" o:title=""/>
                </v:shape>
                <o:OLEObject Type="Embed" ProgID="Equation.DSMT4" ShapeID="_x0000_i1033" DrawAspect="Content" ObjectID="_1764971699" r:id="rId27"/>
              </w:object>
            </w:r>
          </w:p>
          <w:p w14:paraId="643BECB4" w14:textId="77777777" w:rsidR="00E14E22" w:rsidRDefault="00E14E22" w:rsidP="00E14E22">
            <w:pPr>
              <w:bidi/>
              <w:spacing w:after="160"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</w:p>
          <w:p w14:paraId="2D482F76" w14:textId="77777777" w:rsidR="00E14E22" w:rsidRDefault="00E14E22" w:rsidP="00E14E22">
            <w:pPr>
              <w:bidi/>
              <w:spacing w:after="160"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  <w:r w:rsidRPr="00E14E22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ج)نق</w:t>
            </w:r>
            <w:r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ی</w:t>
            </w:r>
            <w:r w:rsidRPr="00E14E22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ض گزاره مقابل را تعیین کنید.</w:t>
            </w:r>
          </w:p>
          <w:p w14:paraId="6406607F" w14:textId="369EDC1B" w:rsidR="00E14E22" w:rsidRDefault="00BE0FF3" w:rsidP="00BE0FF3">
            <w:pPr>
              <w:bidi/>
              <w:spacing w:after="160"/>
              <w:jc w:val="right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  <w:r w:rsidRPr="00807A6F">
              <w:rPr>
                <w:position w:val="-10"/>
              </w:rPr>
              <w:object w:dxaOrig="2560" w:dyaOrig="360" w14:anchorId="297037EF">
                <v:shape id="_x0000_i1034" type="#_x0000_t75" style="width:150pt;height:21pt" o:ole="">
                  <v:imagedata r:id="rId28" o:title=""/>
                </v:shape>
                <o:OLEObject Type="Embed" ProgID="Equation.DSMT4" ShapeID="_x0000_i1034" DrawAspect="Content" ObjectID="_1764971700" r:id="rId29"/>
              </w:object>
            </w:r>
          </w:p>
          <w:p w14:paraId="3D913CD9" w14:textId="309BBCF2" w:rsidR="00E14E22" w:rsidRPr="00E14E22" w:rsidRDefault="00E14E22" w:rsidP="00E14E22">
            <w:pPr>
              <w:bidi/>
              <w:spacing w:after="160"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</w:p>
        </w:tc>
        <w:tc>
          <w:tcPr>
            <w:tcW w:w="672" w:type="dxa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14:paraId="56010A30" w14:textId="77777777" w:rsidR="00EF75DF" w:rsidRDefault="00192709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75/0</w:t>
            </w:r>
          </w:p>
          <w:p w14:paraId="2FC66557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2090C1F8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56ECAE43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13C1F8E7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5/0</w:t>
            </w:r>
          </w:p>
          <w:p w14:paraId="41401328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72623C4E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32343F18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07D81518" w14:textId="4D71F12E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75/0</w:t>
            </w:r>
          </w:p>
        </w:tc>
      </w:tr>
      <w:tr w:rsidR="00EF75DF" w14:paraId="271F41BE" w14:textId="77777777" w:rsidTr="00E672A2">
        <w:tc>
          <w:tcPr>
            <w:tcW w:w="620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392BE969" w14:textId="12ABFBDA" w:rsidR="00EF75DF" w:rsidRDefault="00E14E22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5</w:t>
            </w:r>
          </w:p>
        </w:tc>
        <w:tc>
          <w:tcPr>
            <w:tcW w:w="9444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64A63690" w14:textId="3E7E39DD" w:rsidR="00EF75DF" w:rsidRPr="006C24B4" w:rsidRDefault="00E14E22" w:rsidP="00EF75DF">
            <w:pPr>
              <w:bidi/>
              <w:spacing w:after="160"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به تعداد عضو های یک مجموعه 5 عضو جدید اضافه کرده ایم به تعداد زیر مجموعه های آن 496 واحد اضافه شد. این مجموعه چند عضوی بوده است؟</w:t>
            </w:r>
          </w:p>
          <w:p w14:paraId="243437AA" w14:textId="0B7E9D05" w:rsidR="00EF75DF" w:rsidRPr="006C24B4" w:rsidRDefault="00EF75DF" w:rsidP="00E672A2">
            <w:pPr>
              <w:bidi/>
              <w:spacing w:line="600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67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14:paraId="024834D3" w14:textId="1DAE3D56" w:rsidR="00EF75DF" w:rsidRDefault="00192709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E672A2" w14:paraId="4AA04806" w14:textId="77777777" w:rsidTr="00E14E22">
        <w:tc>
          <w:tcPr>
            <w:tcW w:w="620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7529ED9D" w14:textId="0FD82C82" w:rsidR="00E672A2" w:rsidRDefault="00E14E22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6</w:t>
            </w:r>
          </w:p>
        </w:tc>
        <w:tc>
          <w:tcPr>
            <w:tcW w:w="9444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648D9DD6" w14:textId="33BAB25B" w:rsidR="00E672A2" w:rsidRPr="006C24B4" w:rsidRDefault="00E14E22" w:rsidP="00E672A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الف)مجموعه های </w:t>
            </w:r>
            <w:r>
              <w:rPr>
                <w:rFonts w:ascii="Calibri" w:eastAsia="Calibri" w:hAnsi="Calibri" w:cs="B Nazanin"/>
                <w:sz w:val="28"/>
                <w:szCs w:val="28"/>
                <w:lang w:bidi="fa-IR"/>
              </w:rPr>
              <w:t>A,B,C,D</w: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با مرجع </w:t>
            </w:r>
            <w:r>
              <w:rPr>
                <w:rFonts w:ascii="Calibri" w:eastAsia="Calibri" w:hAnsi="Calibri" w:cs="B Nazanin"/>
                <w:sz w:val="28"/>
                <w:szCs w:val="28"/>
                <w:lang w:bidi="fa-IR"/>
              </w:rPr>
              <w:t>u</w: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را در نظربگیرید . </w:t>
            </w:r>
            <w:r w:rsidR="00BE0FF3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ث</w: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ابت کنیداگر </w:t>
            </w:r>
            <w:r w:rsidR="00BE0FF3" w:rsidRPr="00807A6F">
              <w:rPr>
                <w:position w:val="-10"/>
              </w:rPr>
              <w:object w:dxaOrig="1400" w:dyaOrig="320" w14:anchorId="5A128EA3">
                <v:shape id="_x0000_i1035" type="#_x0000_t75" style="width:69.75pt;height:15.75pt" o:ole="">
                  <v:imagedata r:id="rId30" o:title=""/>
                </v:shape>
                <o:OLEObject Type="Embed" ProgID="Equation.DSMT4" ShapeID="_x0000_i1035" DrawAspect="Content" ObjectID="_1764971701" r:id="rId31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آنگاه </w:t>
            </w:r>
            <w:r w:rsidR="00BE0FF3" w:rsidRPr="00807A6F">
              <w:rPr>
                <w:position w:val="-8"/>
              </w:rPr>
              <w:object w:dxaOrig="1500" w:dyaOrig="300" w14:anchorId="3D77B07E">
                <v:shape id="_x0000_i1036" type="#_x0000_t75" style="width:75pt;height:15pt" o:ole="">
                  <v:imagedata r:id="rId32" o:title=""/>
                </v:shape>
                <o:OLEObject Type="Embed" ProgID="Equation.DSMT4" ShapeID="_x0000_i1036" DrawAspect="Content" ObjectID="_1764971702" r:id="rId33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    </w:t>
            </w:r>
          </w:p>
          <w:p w14:paraId="054DC93C" w14:textId="77777777" w:rsidR="00E14E22" w:rsidRDefault="00E14E22" w:rsidP="00E672A2">
            <w:pPr>
              <w:bidi/>
              <w:spacing w:after="160" w:line="600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567493D7" w14:textId="7792ED93" w:rsidR="00E672A2" w:rsidRPr="006C24B4" w:rsidRDefault="00E14E22" w:rsidP="00E672A2">
            <w:pPr>
              <w:bidi/>
              <w:spacing w:after="160" w:line="600" w:lineRule="auto"/>
              <w:jc w:val="both"/>
              <w:rPr>
                <w:rFonts w:ascii="Calibri" w:eastAsia="Calibri" w:hAnsi="Calibri" w:cs="B Nazanin"/>
                <w:sz w:val="28"/>
                <w:szCs w:val="28"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ب)اگر</w:t>
            </w:r>
            <w:r w:rsidR="00BE0FF3" w:rsidRPr="00807A6F">
              <w:rPr>
                <w:position w:val="-8"/>
              </w:rPr>
              <w:object w:dxaOrig="1420" w:dyaOrig="300" w14:anchorId="58B136D3">
                <v:shape id="_x0000_i1037" type="#_x0000_t75" style="width:71.25pt;height:15pt" o:ole="">
                  <v:imagedata r:id="rId34" o:title=""/>
                </v:shape>
                <o:OLEObject Type="Embed" ProgID="Equation.DSMT4" ShapeID="_x0000_i1037" DrawAspect="Content" ObjectID="_1764971703" r:id="rId35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باشد آنگاه </w:t>
            </w:r>
            <w:r w:rsidR="00BE0FF3" w:rsidRPr="00807A6F">
              <w:rPr>
                <w:position w:val="-4"/>
              </w:rPr>
              <w:object w:dxaOrig="639" w:dyaOrig="260" w14:anchorId="76AD75F3">
                <v:shape id="_x0000_i1038" type="#_x0000_t75" style="width:32.25pt;height:12.75pt" o:ole="">
                  <v:imagedata r:id="rId36" o:title=""/>
                </v:shape>
                <o:OLEObject Type="Embed" ProgID="Equation.DSMT4" ShapeID="_x0000_i1038" DrawAspect="Content" ObjectID="_1764971704" r:id="rId37"/>
              </w:object>
            </w:r>
          </w:p>
        </w:tc>
        <w:tc>
          <w:tcPr>
            <w:tcW w:w="67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14:paraId="0FDD00AB" w14:textId="77777777" w:rsidR="00E672A2" w:rsidRDefault="00192709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  <w:p w14:paraId="459949BF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67B7F01D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4A05A72D" w14:textId="77777777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14:paraId="51587C2A" w14:textId="55EB3E04" w:rsidR="00192709" w:rsidRDefault="00192709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E14E22" w14:paraId="4C1E43C8" w14:textId="77777777" w:rsidTr="00E14E22">
        <w:tc>
          <w:tcPr>
            <w:tcW w:w="620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34B49764" w14:textId="401B3AE1" w:rsidR="00E14E22" w:rsidRDefault="00E14E22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7</w:t>
            </w:r>
          </w:p>
        </w:tc>
        <w:tc>
          <w:tcPr>
            <w:tcW w:w="9444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1EDCE3C3" w14:textId="77777777" w:rsidR="00E14E22" w:rsidRDefault="00E14E22" w:rsidP="00E672A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درستی تساوی مقابل را بررسی کنید.</w:t>
            </w:r>
          </w:p>
          <w:p w14:paraId="5FFED979" w14:textId="5AEFAC48" w:rsidR="00E14E22" w:rsidRDefault="00BE0FF3" w:rsidP="00BE0FF3">
            <w:pPr>
              <w:bidi/>
              <w:spacing w:line="259" w:lineRule="auto"/>
              <w:jc w:val="right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 w:rsidRPr="00807A6F">
              <w:rPr>
                <w:position w:val="-10"/>
              </w:rPr>
              <w:object w:dxaOrig="3600" w:dyaOrig="320" w14:anchorId="00C32F06">
                <v:shape id="_x0000_i1039" type="#_x0000_t75" style="width:180pt;height:15.75pt" o:ole="">
                  <v:imagedata r:id="rId38" o:title=""/>
                </v:shape>
                <o:OLEObject Type="Embed" ProgID="Equation.DSMT4" ShapeID="_x0000_i1039" DrawAspect="Content" ObjectID="_1764971705" r:id="rId39"/>
              </w:object>
            </w:r>
          </w:p>
          <w:p w14:paraId="7DF89161" w14:textId="77777777" w:rsidR="00E14E22" w:rsidRDefault="00E14E22" w:rsidP="00E14E2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0F209FF0" w14:textId="3243A1EB" w:rsidR="00E14E22" w:rsidRDefault="00E14E22" w:rsidP="00E14E2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67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14:paraId="71A46E09" w14:textId="4CBAE68D" w:rsidR="00E14E22" w:rsidRDefault="00192709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5/1</w:t>
            </w:r>
          </w:p>
        </w:tc>
      </w:tr>
      <w:tr w:rsidR="00E14E22" w14:paraId="3B1C4C3D" w14:textId="77777777" w:rsidTr="00EF75DF">
        <w:tc>
          <w:tcPr>
            <w:tcW w:w="620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14:paraId="005800DF" w14:textId="47A58611" w:rsidR="00E14E22" w:rsidRDefault="00E14E22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8</w:t>
            </w:r>
          </w:p>
        </w:tc>
        <w:tc>
          <w:tcPr>
            <w:tcW w:w="9444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5941F8B4" w14:textId="5F4A642F" w:rsidR="00E14E22" w:rsidRDefault="00E14E22" w:rsidP="00E672A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اگر </w:t>
            </w:r>
            <w:r w:rsidR="00BE0FF3" w:rsidRPr="00807A6F">
              <w:rPr>
                <w:position w:val="-16"/>
              </w:rPr>
              <w:object w:dxaOrig="5100" w:dyaOrig="440" w14:anchorId="3A3D5DF5">
                <v:shape id="_x0000_i1040" type="#_x0000_t75" style="width:255pt;height:21.75pt" o:ole="">
                  <v:imagedata r:id="rId40" o:title=""/>
                </v:shape>
                <o:OLEObject Type="Embed" ProgID="Equation.DSMT4" ShapeID="_x0000_i1040" DrawAspect="Content" ObjectID="_1764971706" r:id="rId41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باشد</w:t>
            </w:r>
          </w:p>
          <w:p w14:paraId="74F2C8A3" w14:textId="77777777" w:rsidR="00E14E22" w:rsidRDefault="00E14E22" w:rsidP="00E14E2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الف) مجموعه</w:t>
            </w:r>
            <w:r>
              <w:rPr>
                <w:rFonts w:ascii="Calibri" w:eastAsia="Calibri" w:hAnsi="Calibri" w:cs="B Nazanin"/>
                <w:sz w:val="28"/>
                <w:szCs w:val="28"/>
                <w:lang w:bidi="fa-IR"/>
              </w:rPr>
              <w:t>A,B</w: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را با نوشتن عضو ها مشخص کنید</w:t>
            </w:r>
          </w:p>
          <w:p w14:paraId="4E445A61" w14:textId="77777777" w:rsidR="00E14E22" w:rsidRDefault="00E14E22" w:rsidP="00E14E2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77875ECB" w14:textId="2B967DD5" w:rsidR="00E14E22" w:rsidRDefault="00E14E22" w:rsidP="00E14E2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ب)مجموعه</w:t>
            </w:r>
            <w:r w:rsidR="00BE0FF3" w:rsidRPr="00807A6F">
              <w:rPr>
                <w:position w:val="-4"/>
              </w:rPr>
              <w:object w:dxaOrig="760" w:dyaOrig="300" w14:anchorId="2F4956DF">
                <v:shape id="_x0000_i1041" type="#_x0000_t75" style="width:38.25pt;height:15pt" o:ole="">
                  <v:imagedata r:id="rId42" o:title=""/>
                </v:shape>
                <o:OLEObject Type="Embed" ProgID="Equation.DSMT4" ShapeID="_x0000_i1041" DrawAspect="Content" ObjectID="_1764971707" r:id="rId43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را با اعضا مشخص کنید.</w:t>
            </w:r>
          </w:p>
          <w:p w14:paraId="545A6D8C" w14:textId="77777777" w:rsidR="00E14E22" w:rsidRDefault="00E14E22" w:rsidP="00E14E2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62D35FE2" w14:textId="6CAD8630" w:rsidR="00E14E22" w:rsidRDefault="00E14E22" w:rsidP="00E14E2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ج)اگر</w:t>
            </w:r>
            <w:r w:rsidR="00BE0FF3" w:rsidRPr="00807A6F">
              <w:rPr>
                <w:position w:val="-14"/>
              </w:rPr>
              <w:object w:dxaOrig="3040" w:dyaOrig="400" w14:anchorId="6F0B120B">
                <v:shape id="_x0000_i1042" type="#_x0000_t75" style="width:152.25pt;height:20.25pt" o:ole="">
                  <v:imagedata r:id="rId44" o:title=""/>
                </v:shape>
                <o:OLEObject Type="Embed" ProgID="Equation.DSMT4" ShapeID="_x0000_i1042" DrawAspect="Content" ObjectID="_1764971708" r:id="rId45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باش</w:t>
            </w:r>
            <w:r w:rsidR="0088376E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ن</w: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د </w:t>
            </w:r>
            <w:r w:rsidR="0088376E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مجموعه</w:t>
            </w:r>
            <w:r w:rsidR="00BE0FF3" w:rsidRPr="00807A6F">
              <w:rPr>
                <w:position w:val="-14"/>
              </w:rPr>
              <w:object w:dxaOrig="1700" w:dyaOrig="400" w14:anchorId="2995A37C">
                <v:shape id="_x0000_i1043" type="#_x0000_t75" style="width:84.75pt;height:20.25pt" o:ole="">
                  <v:imagedata r:id="rId46" o:title=""/>
                </v:shape>
                <o:OLEObject Type="Embed" ProgID="Equation.DSMT4" ShapeID="_x0000_i1043" DrawAspect="Content" ObjectID="_1764971709" r:id="rId47"/>
              </w:object>
            </w:r>
            <w:r w:rsidR="0088376E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چند عضو دارد؟</w:t>
            </w:r>
          </w:p>
          <w:p w14:paraId="7199D3A4" w14:textId="77777777" w:rsidR="00E14E22" w:rsidRDefault="00E14E22" w:rsidP="00E14E2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4B262575" w14:textId="50474007" w:rsidR="00E14E22" w:rsidRDefault="00E14E22" w:rsidP="00E14E22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672" w:type="dxa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14:paraId="1177C70F" w14:textId="2B02885B" w:rsidR="00E14E22" w:rsidRDefault="00192709" w:rsidP="00E672A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5/2</w:t>
            </w:r>
          </w:p>
        </w:tc>
      </w:tr>
      <w:bookmarkEnd w:id="0"/>
      <w:tr w:rsidR="00E14E22" w14:paraId="2B2B3242" w14:textId="77777777" w:rsidTr="00807A6F">
        <w:tc>
          <w:tcPr>
            <w:tcW w:w="62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5EFF783D" w14:textId="77777777" w:rsidR="00E14E22" w:rsidRDefault="00E14E22" w:rsidP="00807A6F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lastRenderedPageBreak/>
              <w:t>ردیف</w:t>
            </w:r>
          </w:p>
        </w:tc>
        <w:tc>
          <w:tcPr>
            <w:tcW w:w="944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09B4A164" w14:textId="77777777" w:rsidR="00E14E22" w:rsidRPr="00B153AD" w:rsidRDefault="00E14E22" w:rsidP="00807A6F">
            <w:pPr>
              <w:bidi/>
              <w:jc w:val="center"/>
              <w:rPr>
                <w:rFonts w:ascii="IranNastaliq" w:hAnsi="IranNastaliq" w:cs="IranNastaliq"/>
                <w:sz w:val="12"/>
                <w:szCs w:val="12"/>
                <w:rtl/>
              </w:rPr>
            </w:pPr>
          </w:p>
        </w:tc>
        <w:tc>
          <w:tcPr>
            <w:tcW w:w="67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71A03C03" w14:textId="77777777" w:rsidR="00E14E22" w:rsidRDefault="00E14E22" w:rsidP="00807A6F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بارم</w:t>
            </w:r>
          </w:p>
        </w:tc>
      </w:tr>
      <w:tr w:rsidR="00E14E22" w14:paraId="2B396DFE" w14:textId="77777777" w:rsidTr="00807A6F">
        <w:trPr>
          <w:trHeight w:val="371"/>
        </w:trPr>
        <w:tc>
          <w:tcPr>
            <w:tcW w:w="620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3333C87F" w14:textId="099F56C9" w:rsidR="00E14E22" w:rsidRDefault="00E14E22" w:rsidP="00807A6F">
            <w:pPr>
              <w:bidi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9</w:t>
            </w:r>
          </w:p>
        </w:tc>
        <w:tc>
          <w:tcPr>
            <w:tcW w:w="9444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649F84A7" w14:textId="138F3A2B" w:rsidR="00E14E22" w:rsidRDefault="0088376E" w:rsidP="00807A6F">
            <w:pPr>
              <w:bidi/>
              <w:spacing w:after="160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اگر</w:t>
            </w:r>
            <w:r w:rsidR="00BE0FF3" w:rsidRPr="00807A6F">
              <w:rPr>
                <w:position w:val="-14"/>
              </w:rPr>
              <w:object w:dxaOrig="2220" w:dyaOrig="400" w14:anchorId="4C76C26E">
                <v:shape id="_x0000_i1044" type="#_x0000_t75" style="width:111pt;height:20.25pt" o:ole="">
                  <v:imagedata r:id="rId48" o:title=""/>
                </v:shape>
                <o:OLEObject Type="Embed" ProgID="Equation.DSMT4" ShapeID="_x0000_i1044" DrawAspect="Content" ObjectID="_1764971710" r:id="rId49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باشد نمودار </w:t>
            </w:r>
            <w:r w:rsidR="00F919F1" w:rsidRPr="00807A6F">
              <w:rPr>
                <w:position w:val="-4"/>
              </w:rPr>
              <w:object w:dxaOrig="580" w:dyaOrig="260" w14:anchorId="602C0380">
                <v:shape id="_x0000_i1045" type="#_x0000_t75" style="width:29.25pt;height:12.75pt" o:ole="">
                  <v:imagedata r:id="rId50" o:title=""/>
                </v:shape>
                <o:OLEObject Type="Embed" ProgID="Equation.DSMT4" ShapeID="_x0000_i1045" DrawAspect="Content" ObjectID="_1764971711" r:id="rId51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را رسم کنید                                  </w:t>
            </w:r>
          </w:p>
          <w:p w14:paraId="63A356B1" w14:textId="77777777" w:rsidR="00E14E22" w:rsidRDefault="00E14E22" w:rsidP="00807A6F">
            <w:pPr>
              <w:bidi/>
              <w:spacing w:after="160"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</w:p>
          <w:p w14:paraId="0C41AF60" w14:textId="77777777" w:rsidR="00E14E22" w:rsidRPr="00E14E22" w:rsidRDefault="00E14E22" w:rsidP="00807A6F">
            <w:pPr>
              <w:bidi/>
              <w:spacing w:after="160"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</w:p>
        </w:tc>
        <w:tc>
          <w:tcPr>
            <w:tcW w:w="672" w:type="dxa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14:paraId="4EF1BF01" w14:textId="3ABE9232" w:rsidR="00E14E22" w:rsidRDefault="00192709" w:rsidP="00807A6F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75/0</w:t>
            </w:r>
          </w:p>
        </w:tc>
      </w:tr>
      <w:tr w:rsidR="00E14E22" w14:paraId="61349EAC" w14:textId="77777777" w:rsidTr="00807A6F">
        <w:tc>
          <w:tcPr>
            <w:tcW w:w="620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553D80F0" w14:textId="40A1208F" w:rsidR="00E14E22" w:rsidRDefault="0088376E" w:rsidP="00807A6F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0</w:t>
            </w:r>
          </w:p>
        </w:tc>
        <w:tc>
          <w:tcPr>
            <w:tcW w:w="9444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338864F5" w14:textId="18C5B4C8" w:rsidR="00E14E22" w:rsidRDefault="0088376E" w:rsidP="00807A6F">
            <w:pPr>
              <w:bidi/>
              <w:spacing w:after="160"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الف)برای هر دو پیشامد دلخواه </w:t>
            </w:r>
            <w:r>
              <w:rPr>
                <w:rFonts w:ascii="Calibri" w:eastAsia="Calibri" w:hAnsi="Calibri" w:cs="B Nazanin"/>
                <w:sz w:val="28"/>
                <w:szCs w:val="28"/>
                <w:lang w:bidi="fa-IR"/>
              </w:rPr>
              <w:t>A,B</w: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ثابت کنید:</w:t>
            </w:r>
          </w:p>
          <w:p w14:paraId="07F5EEF6" w14:textId="29C54D86" w:rsidR="0088376E" w:rsidRDefault="00F919F1" w:rsidP="00F919F1">
            <w:pPr>
              <w:bidi/>
              <w:spacing w:after="160" w:line="259" w:lineRule="auto"/>
              <w:jc w:val="right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 w:rsidRPr="00807A6F">
              <w:rPr>
                <w:position w:val="-14"/>
              </w:rPr>
              <w:object w:dxaOrig="2799" w:dyaOrig="400" w14:anchorId="3DA62424">
                <v:shape id="_x0000_i1046" type="#_x0000_t75" style="width:140.25pt;height:20.25pt" o:ole="">
                  <v:imagedata r:id="rId52" o:title=""/>
                </v:shape>
                <o:OLEObject Type="Embed" ProgID="Equation.DSMT4" ShapeID="_x0000_i1046" DrawAspect="Content" ObjectID="_1764971712" r:id="rId53"/>
              </w:object>
            </w:r>
          </w:p>
          <w:p w14:paraId="3B9E4FA8" w14:textId="77777777" w:rsidR="0088376E" w:rsidRDefault="0088376E" w:rsidP="0088376E">
            <w:pPr>
              <w:bidi/>
              <w:spacing w:after="160"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1295E8D1" w14:textId="5D729EAA" w:rsidR="00E14E22" w:rsidRPr="0088376E" w:rsidRDefault="0088376E" w:rsidP="0088376E">
            <w:pPr>
              <w:bidi/>
              <w:spacing w:after="160"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ب)اگر </w:t>
            </w:r>
            <w:r w:rsidR="00F919F1" w:rsidRPr="00807A6F">
              <w:rPr>
                <w:position w:val="-8"/>
              </w:rPr>
              <w:object w:dxaOrig="680" w:dyaOrig="300" w14:anchorId="0D5E9F99">
                <v:shape id="_x0000_i1047" type="#_x0000_t75" style="width:33.75pt;height:15pt" o:ole="">
                  <v:imagedata r:id="rId54" o:title=""/>
                </v:shape>
                <o:OLEObject Type="Embed" ProgID="Equation.DSMT4" ShapeID="_x0000_i1047" DrawAspect="Content" ObjectID="_1764971713" r:id="rId55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آنگاه </w:t>
            </w:r>
            <w:r w:rsidR="00F919F1" w:rsidRPr="00807A6F">
              <w:rPr>
                <w:position w:val="-10"/>
              </w:rPr>
              <w:object w:dxaOrig="1280" w:dyaOrig="320" w14:anchorId="39F3EA5C">
                <v:shape id="_x0000_i1048" type="#_x0000_t75" style="width:63.75pt;height:15.75pt" o:ole="">
                  <v:imagedata r:id="rId56" o:title=""/>
                </v:shape>
                <o:OLEObject Type="Embed" ProgID="Equation.DSMT4" ShapeID="_x0000_i1048" DrawAspect="Content" ObjectID="_1764971714" r:id="rId57"/>
              </w:object>
            </w:r>
          </w:p>
        </w:tc>
        <w:tc>
          <w:tcPr>
            <w:tcW w:w="67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14:paraId="1C115D4A" w14:textId="3BFB4D8C" w:rsidR="00E14E22" w:rsidRDefault="00E14E22" w:rsidP="00192709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E14E22" w14:paraId="59B9838D" w14:textId="77777777" w:rsidTr="00807A6F">
        <w:tc>
          <w:tcPr>
            <w:tcW w:w="620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3AB80E91" w14:textId="4D5B5111" w:rsidR="00E14E22" w:rsidRDefault="0088376E" w:rsidP="00807A6F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1</w:t>
            </w:r>
          </w:p>
        </w:tc>
        <w:tc>
          <w:tcPr>
            <w:tcW w:w="9444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45E9A987" w14:textId="31E14C79" w:rsidR="00E14E22" w:rsidRPr="006C24B4" w:rsidRDefault="0088376E" w:rsidP="00807A6F">
            <w:pPr>
              <w:bidi/>
              <w:spacing w:after="160" w:line="600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از مجموعه اعداد</w:t>
            </w:r>
            <w:r w:rsidR="00F919F1" w:rsidRPr="00807A6F">
              <w:rPr>
                <w:position w:val="-14"/>
              </w:rPr>
              <w:object w:dxaOrig="1760" w:dyaOrig="400" w14:anchorId="52DE3698">
                <v:shape id="_x0000_i1049" type="#_x0000_t75" style="width:87.75pt;height:20.25pt" o:ole="">
                  <v:imagedata r:id="rId58" o:title=""/>
                </v:shape>
                <o:OLEObject Type="Embed" ProgID="Equation.DSMT4" ShapeID="_x0000_i1049" DrawAspect="Content" ObjectID="_1764971715" r:id="rId59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عددی به تصادف انتخاب می کنیم احتمال آنکه عدد انتخابی نه بر 4 و نه بر 6 بخش پذیر باشد چقدر است؟</w:t>
            </w:r>
            <w:r w:rsidR="00E14E22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67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14:paraId="3019680D" w14:textId="10375083" w:rsidR="00E14E22" w:rsidRDefault="00E14E22" w:rsidP="00807A6F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5/</w:t>
            </w:r>
            <w:r w:rsidR="00192709"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E14E22" w14:paraId="441B77AD" w14:textId="77777777" w:rsidTr="00807A6F">
        <w:tc>
          <w:tcPr>
            <w:tcW w:w="620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14:paraId="3CF8A758" w14:textId="4A2C95B9" w:rsidR="00E14E22" w:rsidRDefault="0088376E" w:rsidP="00807A6F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2</w:t>
            </w:r>
          </w:p>
        </w:tc>
        <w:tc>
          <w:tcPr>
            <w:tcW w:w="9444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2A389CC2" w14:textId="7155EB98" w:rsidR="00E14E22" w:rsidRDefault="0088376E" w:rsidP="00807A6F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تاسی به گونه ای ساخته شده است که احتمال وقوع هر عدد اول 3 برابر احتمال وقوع هر عدد غیر اول است. اگر درپرتاب این تاس </w:t>
            </w:r>
            <w:r w:rsidR="00192709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،</w: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Calibri" w:eastAsia="Calibri" w:hAnsi="Calibri" w:cs="B Nazanin"/>
                <w:sz w:val="28"/>
                <w:szCs w:val="28"/>
                <w:lang w:bidi="fa-IR"/>
              </w:rPr>
              <w:t>A</w: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 xml:space="preserve">پیشامد وقوع عددی کوچکتر از 4 باشد: </w:t>
            </w:r>
            <w:r w:rsidR="00F919F1" w:rsidRPr="00807A6F">
              <w:rPr>
                <w:position w:val="-10"/>
              </w:rPr>
              <w:object w:dxaOrig="560" w:dyaOrig="320" w14:anchorId="074D4432">
                <v:shape id="_x0000_i1050" type="#_x0000_t75" style="width:27.75pt;height:15.75pt" o:ole="">
                  <v:imagedata r:id="rId60" o:title=""/>
                </v:shape>
                <o:OLEObject Type="Embed" ProgID="Equation.DSMT4" ShapeID="_x0000_i1050" DrawAspect="Content" ObjectID="_1764971716" r:id="rId61"/>
              </w:objec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را بیابید.</w:t>
            </w:r>
          </w:p>
          <w:p w14:paraId="58E28462" w14:textId="77777777" w:rsidR="00E14E22" w:rsidRDefault="00E14E22" w:rsidP="00807A6F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04FD8F81" w14:textId="77777777" w:rsidR="00E14E22" w:rsidRDefault="00E14E22" w:rsidP="00807A6F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0E76EA8F" w14:textId="77777777" w:rsidR="00E14E22" w:rsidRDefault="00E14E22" w:rsidP="00807A6F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67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14:paraId="03112740" w14:textId="29AF1279" w:rsidR="00E14E22" w:rsidRDefault="00192709" w:rsidP="00807A6F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E14E22" w14:paraId="4445193B" w14:textId="77777777" w:rsidTr="00807A6F">
        <w:tc>
          <w:tcPr>
            <w:tcW w:w="620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14:paraId="6CCAEEE1" w14:textId="7CA2EAF3" w:rsidR="00E14E22" w:rsidRDefault="0088376E" w:rsidP="00807A6F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3</w:t>
            </w:r>
          </w:p>
        </w:tc>
        <w:tc>
          <w:tcPr>
            <w:tcW w:w="9444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1000B6AF" w14:textId="083C0FDF" w:rsidR="00E14E22" w:rsidRDefault="0088376E" w:rsidP="0088376E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lang w:bidi="fa-IR"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سکه سالمی را 4 بار پرتاب میکنیم اگر بدانیم حداقل یک بار ((رو))آمده است. احتمال آنکه دقیقا 3 بار (رو) آمده است را بیابید</w:t>
            </w:r>
          </w:p>
          <w:p w14:paraId="066D0A74" w14:textId="77777777" w:rsidR="00E14E22" w:rsidRDefault="00E14E22" w:rsidP="00807A6F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  <w:p w14:paraId="2036C46E" w14:textId="77777777" w:rsidR="00E14E22" w:rsidRDefault="00E14E22" w:rsidP="00807A6F">
            <w:pPr>
              <w:bidi/>
              <w:spacing w:line="259" w:lineRule="auto"/>
              <w:jc w:val="both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672" w:type="dxa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14:paraId="701A83F4" w14:textId="781C303E" w:rsidR="00E14E22" w:rsidRDefault="00192709" w:rsidP="00807A6F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5/1</w:t>
            </w:r>
          </w:p>
        </w:tc>
      </w:tr>
    </w:tbl>
    <w:p w14:paraId="01F7F62F" w14:textId="77777777" w:rsidR="00403ACF" w:rsidRDefault="00403ACF" w:rsidP="00D53AE0">
      <w:pPr>
        <w:rPr>
          <w:rFonts w:cs="B Nazanin"/>
          <w:sz w:val="28"/>
          <w:szCs w:val="28"/>
          <w:lang w:bidi="fa-IR"/>
        </w:rPr>
      </w:pPr>
    </w:p>
    <w:sectPr w:rsidR="00403ACF" w:rsidSect="00D977CB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1907" w:h="16839" w:code="9"/>
      <w:pgMar w:top="567" w:right="567" w:bottom="142" w:left="567" w:header="708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F16207" w14:textId="77777777" w:rsidR="0081464C" w:rsidRDefault="0081464C" w:rsidP="00767943">
      <w:pPr>
        <w:spacing w:after="0" w:line="240" w:lineRule="auto"/>
      </w:pPr>
      <w:r>
        <w:separator/>
      </w:r>
    </w:p>
  </w:endnote>
  <w:endnote w:type="continuationSeparator" w:id="0">
    <w:p w14:paraId="623C9275" w14:textId="77777777" w:rsidR="0081464C" w:rsidRDefault="0081464C" w:rsidP="007679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55C4E1" w14:textId="77777777" w:rsidR="00E672A2" w:rsidRDefault="00E672A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EC2CF2" w14:textId="77777777" w:rsidR="00E672A2" w:rsidRDefault="00E672A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188DB9" w14:textId="77777777" w:rsidR="00E672A2" w:rsidRDefault="00E672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BF5252" w14:textId="77777777" w:rsidR="0081464C" w:rsidRDefault="0081464C" w:rsidP="00767943">
      <w:pPr>
        <w:spacing w:after="0" w:line="240" w:lineRule="auto"/>
      </w:pPr>
      <w:r>
        <w:separator/>
      </w:r>
    </w:p>
  </w:footnote>
  <w:footnote w:type="continuationSeparator" w:id="0">
    <w:p w14:paraId="1B236338" w14:textId="77777777" w:rsidR="0081464C" w:rsidRDefault="0081464C" w:rsidP="007679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A18C6D" w14:textId="77777777" w:rsidR="00E672A2" w:rsidRDefault="00E672A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94F688" w14:textId="77777777" w:rsidR="00C34609" w:rsidRDefault="00CB26D5" w:rsidP="00C34609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49FE76B5" wp14:editId="421CCD55">
              <wp:simplePos x="0" y="0"/>
              <wp:positionH relativeFrom="column">
                <wp:posOffset>-48895</wp:posOffset>
              </wp:positionH>
              <wp:positionV relativeFrom="paragraph">
                <wp:posOffset>-245110</wp:posOffset>
              </wp:positionV>
              <wp:extent cx="6925310" cy="334010"/>
              <wp:effectExtent l="8255" t="12065" r="10160" b="6350"/>
              <wp:wrapNone/>
              <wp:docPr id="5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925310" cy="33401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60E4238" w14:textId="1F5FDF74" w:rsidR="00C34609" w:rsidRPr="00572D55" w:rsidRDefault="00C34609" w:rsidP="00EF75DF">
                          <w:pPr>
                            <w:bidi/>
                            <w:rPr>
                              <w:rFonts w:cs="B Nazanin"/>
                              <w:sz w:val="24"/>
                              <w:szCs w:val="24"/>
                              <w:lang w:bidi="fa-IR"/>
                            </w:rPr>
                          </w:pPr>
                          <w:r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>دنباله سؤال امتحان درس :</w:t>
                          </w:r>
                          <w:r w:rsidR="00E40780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</w:t>
                          </w:r>
                          <w:r w:rsidR="003B456E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    </w:t>
                          </w:r>
                          <w:r w:rsidR="000005A4">
                            <w:rPr>
                              <w:rFonts w:cs="B Nazanin"/>
                              <w:sz w:val="24"/>
                              <w:szCs w:val="24"/>
                              <w:rtl/>
                              <w:lang w:bidi="fa-IR"/>
                            </w:rPr>
                            <w:tab/>
                          </w:r>
                          <w:r w:rsidR="000005A4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ab/>
                          </w:r>
                          <w:r w:rsidR="00E40780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   </w:t>
                          </w:r>
                          <w:r w:rsidR="0066133D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         </w:t>
                          </w:r>
                          <w:r w:rsidR="00E40780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</w:t>
                          </w:r>
                          <w:r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>رشته :</w:t>
                          </w:r>
                          <w:r w:rsidR="000E3E42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</w:t>
                          </w:r>
                          <w:r w:rsidR="00F919F1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>ریاضی</w:t>
                          </w:r>
                          <w:r w:rsidR="000C13F4">
                            <w:rPr>
                              <w:rFonts w:cs="B Nazanin"/>
                              <w:sz w:val="24"/>
                              <w:szCs w:val="24"/>
                              <w:lang w:bidi="fa-IR"/>
                            </w:rPr>
                            <w:tab/>
                          </w:r>
                          <w:r w:rsidR="000005A4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ab/>
                          </w:r>
                          <w:r w:rsidR="00D93A32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      </w:t>
                          </w:r>
                          <w:r w:rsidR="00E40780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</w:t>
                          </w:r>
                          <w:r w:rsidR="00D93A32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  </w:t>
                          </w:r>
                          <w:r w:rsidR="004E50F5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 </w:t>
                          </w:r>
                          <w:r w:rsidR="00E40780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ab/>
                          </w:r>
                          <w:r w:rsidR="004E50F5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</w:t>
                          </w:r>
                          <w:r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تاریخ امتحان : </w:t>
                          </w:r>
                          <w:r w:rsidR="003B456E">
                            <w:rPr>
                              <w:rFonts w:cs="B Nazanin" w:hint="cs"/>
                              <w:sz w:val="24"/>
                              <w:szCs w:val="24"/>
                              <w:rtl/>
                              <w:lang w:bidi="fa-IR"/>
                            </w:rPr>
                            <w:t xml:space="preserve">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49FE76B5" id="AutoShape 1" o:spid="_x0000_s1026" style="position:absolute;margin-left:-3.85pt;margin-top:-19.3pt;width:545.3pt;height:26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">
              <v:textbox>
                <w:txbxContent>
                  <w:p w14:paraId="760E4238" w14:textId="1F5FDF74" w:rsidR="00C34609" w:rsidRPr="00572D55" w:rsidRDefault="00C34609" w:rsidP="00EF75DF">
                    <w:pPr>
                      <w:bidi/>
                      <w:rPr>
                        <w:rFonts w:cs="B Nazanin"/>
                        <w:sz w:val="24"/>
                        <w:szCs w:val="24"/>
                        <w:lang w:bidi="fa-IR"/>
                      </w:rPr>
                    </w:pPr>
                    <w:r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>دنباله سؤال امتحان درس :</w:t>
                    </w:r>
                    <w:r w:rsidR="00E40780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</w:t>
                    </w:r>
                    <w:r w:rsidR="003B456E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    </w:t>
                    </w:r>
                    <w:r w:rsidR="000005A4">
                      <w:rPr>
                        <w:rFonts w:cs="B Nazanin"/>
                        <w:sz w:val="24"/>
                        <w:szCs w:val="24"/>
                        <w:rtl/>
                        <w:lang w:bidi="fa-IR"/>
                      </w:rPr>
                      <w:tab/>
                    </w:r>
                    <w:r w:rsidR="000005A4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ab/>
                    </w:r>
                    <w:r w:rsidR="00E40780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   </w:t>
                    </w:r>
                    <w:r w:rsidR="0066133D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         </w:t>
                    </w:r>
                    <w:r w:rsidR="00E40780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</w:t>
                    </w:r>
                    <w:r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>رشته :</w:t>
                    </w:r>
                    <w:r w:rsidR="000E3E42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</w:t>
                    </w:r>
                    <w:r w:rsidR="00F919F1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>ریاضی</w:t>
                    </w:r>
                    <w:r w:rsidR="000C13F4">
                      <w:rPr>
                        <w:rFonts w:cs="B Nazanin"/>
                        <w:sz w:val="24"/>
                        <w:szCs w:val="24"/>
                        <w:lang w:bidi="fa-IR"/>
                      </w:rPr>
                      <w:tab/>
                    </w:r>
                    <w:r w:rsidR="000005A4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ab/>
                    </w:r>
                    <w:r w:rsidR="00D93A32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      </w:t>
                    </w:r>
                    <w:r w:rsidR="00E40780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</w:t>
                    </w:r>
                    <w:r w:rsidR="00D93A32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  </w:t>
                    </w:r>
                    <w:r w:rsidR="004E50F5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 </w:t>
                    </w:r>
                    <w:r w:rsidR="00E40780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ab/>
                    </w:r>
                    <w:r w:rsidR="004E50F5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</w:t>
                    </w:r>
                    <w:r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تاریخ امتحان : </w:t>
                    </w:r>
                    <w:r w:rsidR="003B456E">
                      <w:rPr>
                        <w:rFonts w:cs="B Nazanin" w:hint="cs"/>
                        <w:sz w:val="24"/>
                        <w:szCs w:val="24"/>
                        <w:rtl/>
                        <w:lang w:bidi="fa-IR"/>
                      </w:rPr>
                      <w:t xml:space="preserve">   </w:t>
                    </w:r>
                  </w:p>
                </w:txbxContent>
              </v:textbox>
            </v:roundrect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BB2CF7" w14:textId="77777777" w:rsidR="00C34609" w:rsidRPr="00A327FF" w:rsidRDefault="00CB26D5" w:rsidP="00C34609">
    <w:pPr>
      <w:bidi/>
      <w:spacing w:after="0" w:line="240" w:lineRule="auto"/>
      <w:jc w:val="center"/>
      <w:rPr>
        <w:rFonts w:cs="B Nazanin"/>
        <w:sz w:val="24"/>
        <w:szCs w:val="24"/>
        <w:rtl/>
        <w:lang w:bidi="fa-IR"/>
      </w:rPr>
    </w:pPr>
    <w:r>
      <w:rPr>
        <w:rFonts w:ascii="Times New Roman" w:hAnsi="Times New Roman" w:cs="Times New Roman"/>
        <w:noProof/>
        <w:sz w:val="24"/>
        <w:szCs w:val="24"/>
        <w:rtl/>
      </w:rPr>
      <mc:AlternateContent>
        <mc:Choice Requires="wpg">
          <w:drawing>
            <wp:anchor distT="0" distB="0" distL="114300" distR="114300" simplePos="0" relativeHeight="251662336" behindDoc="0" locked="0" layoutInCell="1" allowOverlap="1" wp14:anchorId="65FDFC9C" wp14:editId="5BD0D87E">
              <wp:simplePos x="0" y="0"/>
              <wp:positionH relativeFrom="column">
                <wp:posOffset>1905</wp:posOffset>
              </wp:positionH>
              <wp:positionV relativeFrom="paragraph">
                <wp:posOffset>39370</wp:posOffset>
              </wp:positionV>
              <wp:extent cx="6844665" cy="1485900"/>
              <wp:effectExtent l="38100" t="38100" r="32385" b="38100"/>
              <wp:wrapNone/>
              <wp:docPr id="1" name="Group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844665" cy="1485900"/>
                        <a:chOff x="584" y="617"/>
                        <a:chExt cx="10719" cy="2340"/>
                      </a:xfrm>
                    </wpg:grpSpPr>
                    <wps:wsp>
                      <wps:cNvPr id="2" name="Rectangle 15"/>
                      <wps:cNvSpPr>
                        <a:spLocks noChangeArrowheads="1"/>
                      </wps:cNvSpPr>
                      <wps:spPr bwMode="auto">
                        <a:xfrm>
                          <a:off x="584" y="617"/>
                          <a:ext cx="10719" cy="2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76200" cmpd="tri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DBA4E7" w14:textId="77777777" w:rsidR="00177C63" w:rsidRDefault="00177C63" w:rsidP="00177C63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نام و نام خانوادگي :                                                     مديريت آموزش و پرورش منطقه 14</w:t>
                            </w:r>
                          </w:p>
                          <w:p w14:paraId="2651DD14" w14:textId="77777777" w:rsidR="00177C63" w:rsidRDefault="00177C63" w:rsidP="00D4311B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كلاس :</w:t>
                            </w:r>
                            <w:r w:rsidR="002B0A0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یاز</w:t>
                            </w:r>
                            <w:r w:rsidR="00A8318E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دهم                   </w:t>
                            </w:r>
                            <w:r w:rsidR="00B01E3F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    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                                  دبيرستان غیر دولتی پسرانه پیام غدیر </w:t>
                            </w:r>
                          </w:p>
                          <w:p w14:paraId="2D9B13B8" w14:textId="06A7E68B" w:rsidR="00177C63" w:rsidRDefault="00177C63" w:rsidP="00EF75DF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نام دبير :</w:t>
                            </w:r>
                            <w:r w:rsidR="006C1CCD"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="00FF6958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آقای</w:t>
                            </w:r>
                            <w:r w:rsidR="00EF75DF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F919F1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  <w:lang w:bidi="fa-IR"/>
                              </w:rPr>
                              <w:t>جعفری</w:t>
                            </w:r>
                            <w:r w:rsidR="00EF75DF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B00728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6C1CCD"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="003B456E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3B456E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ab/>
                            </w:r>
                            <w:r w:rsidR="004E50F5"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="004E50F5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          </w:t>
                            </w:r>
                            <w:r w:rsidR="00EF75DF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0005A4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</w:t>
                            </w:r>
                            <w:r w:rsidR="00D93A32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E4078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03025D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</w:t>
                            </w:r>
                            <w:r w:rsidR="002B0A0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      </w:t>
                            </w:r>
                            <w:r w:rsidR="0003025D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E4078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264ABC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1850E7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پایانی </w:t>
                            </w:r>
                            <w:r w:rsidR="0002614D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  <w:lang w:bidi="fa-IR"/>
                              </w:rPr>
                              <w:t>اول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2B0A0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140</w:t>
                            </w:r>
                            <w:r w:rsidR="00F919F1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3</w:t>
                            </w:r>
                            <w:r w:rsidR="002B0A0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-140</w:t>
                            </w:r>
                            <w:r w:rsidR="00F919F1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  <w:lang w:bidi="fa-IR"/>
                              </w:rPr>
                              <w:t>2</w:t>
                            </w:r>
                          </w:p>
                          <w:p w14:paraId="31505050" w14:textId="6C5A0B6A" w:rsidR="00177C63" w:rsidRDefault="00177C63" w:rsidP="002B0A00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رشته تحصیلی: </w:t>
                            </w:r>
                            <w:r w:rsidR="00FF6958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F919F1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ریاضی</w:t>
                            </w:r>
                            <w:r w:rsidR="00E4078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ab/>
                            </w:r>
                            <w:r w:rsidR="000743D3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ab/>
                            </w:r>
                            <w:r w:rsidR="00FF6958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B01E3F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</w:t>
                            </w:r>
                            <w:r w:rsidR="002B0A0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     </w:t>
                            </w:r>
                            <w:r w:rsidR="00B01E3F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</w:t>
                            </w:r>
                            <w:r w:rsidR="00E4078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</w:t>
                            </w:r>
                            <w:r w:rsidR="00B01E3F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0E3E42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تاريخ امتحان :</w:t>
                            </w:r>
                            <w:r w:rsidR="00B57775"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</w:rPr>
                              <w:t xml:space="preserve"> </w:t>
                            </w:r>
                          </w:p>
                          <w:p w14:paraId="7125D810" w14:textId="425E8DCA" w:rsidR="00177C63" w:rsidRDefault="00177C63" w:rsidP="00EF75DF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                                                   </w:t>
                            </w:r>
                            <w:r w:rsidR="000E3E42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                       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نام درس</w:t>
                            </w:r>
                            <w:r w:rsidR="00B00728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: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F919F1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آمار و احتمال</w:t>
                            </w:r>
                            <w:r w:rsidR="002B0A0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           </w:t>
                            </w:r>
                            <w:r w:rsidR="00264ABC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</w:t>
                            </w:r>
                            <w:r w:rsidR="004E50F5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A35F7D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0E3E42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A8318E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</w:t>
                            </w:r>
                            <w:r w:rsidR="002D460D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E4078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631F69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ساعت شروع امتحان : </w:t>
                            </w:r>
                            <w:r w:rsidR="002B0A0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صبح</w:t>
                            </w:r>
                          </w:p>
                          <w:p w14:paraId="53DED732" w14:textId="0EC43B19" w:rsidR="00177C63" w:rsidRDefault="00177C63" w:rsidP="00EF75DF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شماره :                                                                     </w:t>
                            </w:r>
                            <w:r w:rsidR="0003025D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مدت امتحان :</w:t>
                            </w:r>
                            <w:r w:rsidR="0029589F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B57775"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="00F919F1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10</w:t>
                            </w:r>
                            <w:r w:rsidR="00B00728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0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دقیقه              </w:t>
                            </w:r>
                            <w:r w:rsidR="00310CA9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</w:t>
                            </w:r>
                            <w:r w:rsidR="0003025D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 تعداد برگ سئوال : </w:t>
                            </w:r>
                            <w:r w:rsidR="00F919F1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3</w:t>
                            </w:r>
                            <w:r w:rsidR="002B0A00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 xml:space="preserve"> </w:t>
                            </w:r>
                            <w:r w:rsidR="008A144A">
                              <w:rPr>
                                <w:rFonts w:cs="B Nazanin" w:hint="cs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  <w:t>صفحه</w:t>
                            </w:r>
                          </w:p>
                          <w:p w14:paraId="26F27CE5" w14:textId="77777777" w:rsidR="00177C63" w:rsidRDefault="00177C63" w:rsidP="00177C63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</w:pPr>
                          </w:p>
                          <w:p w14:paraId="3FAE2DF7" w14:textId="77777777" w:rsidR="00177C63" w:rsidRDefault="00177C63" w:rsidP="00177C63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</w:pPr>
                          </w:p>
                          <w:p w14:paraId="18262F3B" w14:textId="77777777" w:rsidR="00177C63" w:rsidRDefault="00177C63" w:rsidP="00177C63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</w:pPr>
                          </w:p>
                          <w:p w14:paraId="0BEE9D63" w14:textId="77777777" w:rsidR="00177C63" w:rsidRDefault="00177C63" w:rsidP="00177C63">
                            <w:pPr>
                              <w:bidi/>
                              <w:spacing w:after="0" w:line="240" w:lineRule="auto"/>
                              <w:rPr>
                                <w:rFonts w:cs="B Nazanin"/>
                                <w:b/>
                                <w:bCs/>
                                <w:sz w:val="21"/>
                                <w:szCs w:val="21"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" name="Rectangle 16"/>
                      <wps:cNvSpPr>
                        <a:spLocks noChangeArrowheads="1"/>
                      </wps:cNvSpPr>
                      <wps:spPr bwMode="auto">
                        <a:xfrm>
                          <a:off x="9211" y="2201"/>
                          <a:ext cx="1073" cy="66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pic:pic xmlns:pic="http://schemas.openxmlformats.org/drawingml/2006/picture">
                      <pic:nvPicPr>
                        <pic:cNvPr id="4" name="Picture 17" descr="ستاد1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772" y="733"/>
                          <a:ext cx="1739" cy="2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ic:spPr>
                    </pic:pic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5FDFC9C" id="Group 14" o:spid="_x0000_s1027" style="position:absolute;left:0;text-align:left;margin-left:.15pt;margin-top:3.1pt;width:538.95pt;height:117pt;z-index:251662336" coordorigin="584,617" coordsize="10719,23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">
              <v:rect id="Rectangle 15" o:spid="_x0000_s1028" style="position:absolute;left:584;top:617;width:10719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" strokecolor="black [3213]" strokeweight="6pt">
                <v:stroke linestyle="thickBetweenThin"/>
                <v:textbox>
                  <w:txbxContent>
                    <w:p w14:paraId="15DBA4E7" w14:textId="77777777" w:rsidR="00177C63" w:rsidRDefault="00177C63" w:rsidP="00177C63">
                      <w:pPr>
                        <w:bidi/>
                        <w:spacing w:after="0" w:line="240" w:lineRule="auto"/>
                        <w:rPr>
                          <w:rFonts w:cs="B Nazanin"/>
                          <w:b/>
                          <w:bCs/>
                          <w:sz w:val="21"/>
                          <w:szCs w:val="21"/>
                        </w:rPr>
                      </w:pP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نام و نام خانوادگي :                                                     مديريت آموزش و پرورش منطقه 14</w:t>
                      </w:r>
                    </w:p>
                    <w:p w14:paraId="2651DD14" w14:textId="77777777" w:rsidR="00177C63" w:rsidRDefault="00177C63" w:rsidP="00D4311B">
                      <w:pPr>
                        <w:bidi/>
                        <w:spacing w:after="0" w:line="240" w:lineRule="auto"/>
                        <w:rPr>
                          <w:rFonts w:cs="B Nazanin"/>
                          <w:b/>
                          <w:bCs/>
                          <w:sz w:val="21"/>
                          <w:szCs w:val="21"/>
                          <w:rtl/>
                        </w:rPr>
                      </w:pP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كلاس :</w:t>
                      </w:r>
                      <w:r w:rsidR="002B0A0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یاز</w:t>
                      </w:r>
                      <w:r w:rsidR="00A8318E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دهم                   </w:t>
                      </w:r>
                      <w:r w:rsidR="00B01E3F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     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                                  دبيرستان غیر دولتی پسرانه پیام غدیر </w:t>
                      </w:r>
                    </w:p>
                    <w:p w14:paraId="2D9B13B8" w14:textId="06A7E68B" w:rsidR="00177C63" w:rsidRDefault="00177C63" w:rsidP="00EF75DF">
                      <w:pPr>
                        <w:bidi/>
                        <w:spacing w:after="0" w:line="240" w:lineRule="auto"/>
                        <w:rPr>
                          <w:rFonts w:cs="B Nazanin"/>
                          <w:b/>
                          <w:bCs/>
                          <w:sz w:val="21"/>
                          <w:szCs w:val="21"/>
                          <w:rtl/>
                          <w:lang w:bidi="fa-IR"/>
                        </w:rPr>
                      </w:pP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نام دبير :</w:t>
                      </w:r>
                      <w:r w:rsidR="006C1CCD">
                        <w:rPr>
                          <w:rFonts w:cs="B Nazanin"/>
                          <w:b/>
                          <w:bCs/>
                          <w:sz w:val="21"/>
                          <w:szCs w:val="21"/>
                        </w:rPr>
                        <w:t xml:space="preserve"> </w:t>
                      </w:r>
                      <w:r w:rsidR="00FF6958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آقای</w:t>
                      </w:r>
                      <w:r w:rsidR="00EF75DF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  <w:lang w:bidi="fa-IR"/>
                        </w:rPr>
                        <w:t xml:space="preserve"> </w:t>
                      </w:r>
                      <w:r w:rsidR="00F919F1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  <w:lang w:bidi="fa-IR"/>
                        </w:rPr>
                        <w:t>جعفری</w:t>
                      </w:r>
                      <w:r w:rsidR="00EF75DF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  <w:lang w:bidi="fa-IR"/>
                        </w:rPr>
                        <w:t xml:space="preserve"> </w:t>
                      </w:r>
                      <w:r w:rsidR="00B00728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6C1CCD">
                        <w:rPr>
                          <w:rFonts w:cs="B Nazanin"/>
                          <w:b/>
                          <w:bCs/>
                          <w:sz w:val="21"/>
                          <w:szCs w:val="21"/>
                        </w:rPr>
                        <w:t xml:space="preserve"> </w:t>
                      </w:r>
                      <w:r w:rsidR="003B456E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3B456E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ab/>
                      </w:r>
                      <w:r w:rsidR="004E50F5">
                        <w:rPr>
                          <w:rFonts w:cs="B Nazanin"/>
                          <w:b/>
                          <w:bCs/>
                          <w:sz w:val="21"/>
                          <w:szCs w:val="21"/>
                        </w:rPr>
                        <w:t xml:space="preserve"> </w:t>
                      </w:r>
                      <w:r w:rsidR="004E50F5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          </w:t>
                      </w:r>
                      <w:r w:rsidR="00EF75DF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0005A4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</w:t>
                      </w:r>
                      <w:r w:rsidR="00D93A32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E4078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03025D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</w:t>
                      </w:r>
                      <w:r w:rsidR="002B0A0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      </w:t>
                      </w:r>
                      <w:r w:rsidR="0003025D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E4078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264ABC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1850E7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پایانی </w:t>
                      </w:r>
                      <w:r w:rsidR="0002614D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  <w:lang w:bidi="fa-IR"/>
                        </w:rPr>
                        <w:t>اول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2B0A0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140</w:t>
                      </w:r>
                      <w:r w:rsidR="00F919F1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3</w:t>
                      </w:r>
                      <w:r w:rsidR="002B0A0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-140</w:t>
                      </w:r>
                      <w:r w:rsidR="00F919F1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  <w:lang w:bidi="fa-IR"/>
                        </w:rPr>
                        <w:t>2</w:t>
                      </w:r>
                    </w:p>
                    <w:p w14:paraId="31505050" w14:textId="6C5A0B6A" w:rsidR="00177C63" w:rsidRDefault="00177C63" w:rsidP="002B0A00">
                      <w:pPr>
                        <w:bidi/>
                        <w:spacing w:after="0" w:line="240" w:lineRule="auto"/>
                        <w:rPr>
                          <w:rFonts w:cs="B Nazanin"/>
                          <w:b/>
                          <w:bCs/>
                          <w:sz w:val="21"/>
                          <w:szCs w:val="21"/>
                          <w:rtl/>
                        </w:rPr>
                      </w:pP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رشته تحصیلی: </w:t>
                      </w:r>
                      <w:r w:rsidR="00FF6958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F919F1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ریاضی</w:t>
                      </w:r>
                      <w:r w:rsidR="00E4078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ab/>
                      </w:r>
                      <w:r w:rsidR="000743D3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ab/>
                      </w:r>
                      <w:r w:rsidR="00FF6958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B01E3F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</w:t>
                      </w:r>
                      <w:r w:rsidR="002B0A0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     </w:t>
                      </w:r>
                      <w:r w:rsidR="00B01E3F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</w:t>
                      </w:r>
                      <w:r w:rsidR="00E4078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</w:t>
                      </w:r>
                      <w:r w:rsidR="00B01E3F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0E3E42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تاريخ امتحان :</w:t>
                      </w:r>
                      <w:r w:rsidR="00B57775">
                        <w:rPr>
                          <w:rFonts w:cs="B Nazanin"/>
                          <w:b/>
                          <w:bCs/>
                          <w:sz w:val="21"/>
                          <w:szCs w:val="21"/>
                        </w:rPr>
                        <w:t xml:space="preserve"> </w:t>
                      </w:r>
                    </w:p>
                    <w:p w14:paraId="7125D810" w14:textId="425E8DCA" w:rsidR="00177C63" w:rsidRDefault="00177C63" w:rsidP="00EF75DF">
                      <w:pPr>
                        <w:bidi/>
                        <w:spacing w:after="0" w:line="240" w:lineRule="auto"/>
                        <w:rPr>
                          <w:rFonts w:cs="B Nazanin"/>
                          <w:b/>
                          <w:bCs/>
                          <w:sz w:val="21"/>
                          <w:szCs w:val="21"/>
                          <w:rtl/>
                        </w:rPr>
                      </w:pP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                                                   </w:t>
                      </w:r>
                      <w:r w:rsidR="000E3E42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                        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نام درس</w:t>
                      </w:r>
                      <w:r w:rsidR="00B00728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: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F919F1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آمار و احتمال</w:t>
                      </w:r>
                      <w:r w:rsidR="002B0A0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           </w:t>
                      </w:r>
                      <w:r w:rsidR="00264ABC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</w:t>
                      </w:r>
                      <w:r w:rsidR="004E50F5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A35F7D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0E3E42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A8318E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</w:t>
                      </w:r>
                      <w:r w:rsidR="002D460D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E4078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631F69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ساعت شروع امتحان : </w:t>
                      </w:r>
                      <w:r w:rsidR="002B0A0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صبح</w:t>
                      </w:r>
                    </w:p>
                    <w:p w14:paraId="53DED732" w14:textId="0EC43B19" w:rsidR="00177C63" w:rsidRDefault="00177C63" w:rsidP="00EF75DF">
                      <w:pPr>
                        <w:bidi/>
                        <w:spacing w:after="0" w:line="240" w:lineRule="auto"/>
                        <w:rPr>
                          <w:rFonts w:cs="B Nazanin"/>
                          <w:b/>
                          <w:bCs/>
                          <w:sz w:val="21"/>
                          <w:szCs w:val="21"/>
                          <w:rtl/>
                        </w:rPr>
                      </w:pP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شماره :                                                                     </w:t>
                      </w:r>
                      <w:r w:rsidR="0003025D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مدت امتحان :</w:t>
                      </w:r>
                      <w:r w:rsidR="0029589F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B57775">
                        <w:rPr>
                          <w:rFonts w:cs="B Nazanin"/>
                          <w:b/>
                          <w:bCs/>
                          <w:sz w:val="21"/>
                          <w:szCs w:val="21"/>
                        </w:rPr>
                        <w:t xml:space="preserve"> </w:t>
                      </w:r>
                      <w:r w:rsidR="00F919F1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10</w:t>
                      </w:r>
                      <w:r w:rsidR="00B00728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0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دقیقه              </w:t>
                      </w:r>
                      <w:r w:rsidR="00310CA9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</w:t>
                      </w:r>
                      <w:r w:rsidR="0003025D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 </w:t>
                      </w:r>
                      <w:r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 تعداد برگ سئوال : </w:t>
                      </w:r>
                      <w:r w:rsidR="00F919F1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3</w:t>
                      </w:r>
                      <w:r w:rsidR="002B0A00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 xml:space="preserve"> </w:t>
                      </w:r>
                      <w:r w:rsidR="008A144A">
                        <w:rPr>
                          <w:rFonts w:cs="B Nazanin" w:hint="cs"/>
                          <w:b/>
                          <w:bCs/>
                          <w:sz w:val="21"/>
                          <w:szCs w:val="21"/>
                          <w:rtl/>
                        </w:rPr>
                        <w:t>صفحه</w:t>
                      </w:r>
                    </w:p>
                    <w:p w14:paraId="26F27CE5" w14:textId="77777777" w:rsidR="00177C63" w:rsidRDefault="00177C63" w:rsidP="00177C63">
                      <w:pPr>
                        <w:bidi/>
                        <w:spacing w:after="0" w:line="240" w:lineRule="auto"/>
                        <w:rPr>
                          <w:rFonts w:cs="B Nazanin"/>
                          <w:b/>
                          <w:bCs/>
                          <w:sz w:val="21"/>
                          <w:szCs w:val="21"/>
                          <w:rtl/>
                        </w:rPr>
                      </w:pPr>
                    </w:p>
                    <w:p w14:paraId="3FAE2DF7" w14:textId="77777777" w:rsidR="00177C63" w:rsidRDefault="00177C63" w:rsidP="00177C63">
                      <w:pPr>
                        <w:bidi/>
                        <w:spacing w:after="0" w:line="240" w:lineRule="auto"/>
                        <w:rPr>
                          <w:rFonts w:cs="B Nazanin"/>
                          <w:b/>
                          <w:bCs/>
                          <w:sz w:val="21"/>
                          <w:szCs w:val="21"/>
                          <w:rtl/>
                        </w:rPr>
                      </w:pPr>
                    </w:p>
                    <w:p w14:paraId="18262F3B" w14:textId="77777777" w:rsidR="00177C63" w:rsidRDefault="00177C63" w:rsidP="00177C63">
                      <w:pPr>
                        <w:bidi/>
                        <w:spacing w:after="0" w:line="240" w:lineRule="auto"/>
                        <w:rPr>
                          <w:rFonts w:cs="B Nazanin"/>
                          <w:b/>
                          <w:bCs/>
                          <w:sz w:val="21"/>
                          <w:szCs w:val="21"/>
                          <w:rtl/>
                        </w:rPr>
                      </w:pPr>
                    </w:p>
                    <w:p w14:paraId="0BEE9D63" w14:textId="77777777" w:rsidR="00177C63" w:rsidRDefault="00177C63" w:rsidP="00177C63">
                      <w:pPr>
                        <w:bidi/>
                        <w:spacing w:after="0" w:line="240" w:lineRule="auto"/>
                        <w:rPr>
                          <w:rFonts w:cs="B Nazanin"/>
                          <w:b/>
                          <w:bCs/>
                          <w:sz w:val="21"/>
                          <w:szCs w:val="21"/>
                          <w:rtl/>
                        </w:rPr>
                      </w:pPr>
                    </w:p>
                  </w:txbxContent>
                </v:textbox>
              </v:rect>
              <v:rect id="Rectangle 16" o:spid="_x0000_s1029" style="position:absolute;left:9211;top:2201;width:1073;height: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/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7" o:spid="_x0000_s1030" type="#_x0000_t75" alt="ستاد12" style="position:absolute;left:772;top:733;width:1739;height:20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">
                <v:imagedata r:id="rId2" o:title="ستاد12"/>
              </v:shape>
            </v:group>
          </w:pict>
        </mc:Fallback>
      </mc:AlternateContent>
    </w:r>
    <w:r w:rsidR="00C34609" w:rsidRPr="00A327FF">
      <w:rPr>
        <w:rFonts w:cs="B Nazanin" w:hint="cs"/>
        <w:sz w:val="24"/>
        <w:szCs w:val="24"/>
        <w:rtl/>
        <w:lang w:bidi="fa-IR"/>
      </w:rPr>
      <w:t>جمهوری اسلامی ایران</w:t>
    </w:r>
  </w:p>
  <w:p w14:paraId="36B8DF7D" w14:textId="77777777" w:rsidR="00C34609" w:rsidRPr="00A327FF" w:rsidRDefault="00C34609" w:rsidP="00C34609">
    <w:pPr>
      <w:bidi/>
      <w:spacing w:after="0" w:line="240" w:lineRule="auto"/>
      <w:jc w:val="center"/>
      <w:rPr>
        <w:rFonts w:cs="B Nazanin"/>
        <w:sz w:val="24"/>
        <w:szCs w:val="24"/>
        <w:rtl/>
        <w:lang w:bidi="fa-IR"/>
      </w:rPr>
    </w:pPr>
    <w:r w:rsidRPr="00A327FF">
      <w:rPr>
        <w:rFonts w:cs="B Nazanin" w:hint="cs"/>
        <w:sz w:val="24"/>
        <w:szCs w:val="24"/>
        <w:rtl/>
        <w:lang w:bidi="fa-IR"/>
      </w:rPr>
      <w:t xml:space="preserve">اداره کل آموزش وپرورش شهر تهران </w:t>
    </w:r>
  </w:p>
  <w:p w14:paraId="6D629D7E" w14:textId="77777777" w:rsidR="00C34609" w:rsidRDefault="00C34609" w:rsidP="00C34609">
    <w:pPr>
      <w:bidi/>
      <w:spacing w:after="0" w:line="240" w:lineRule="auto"/>
      <w:jc w:val="center"/>
      <w:rPr>
        <w:rFonts w:cs="B Nazanin"/>
        <w:sz w:val="24"/>
        <w:szCs w:val="24"/>
        <w:rtl/>
        <w:lang w:bidi="fa-IR"/>
      </w:rPr>
    </w:pPr>
    <w:r w:rsidRPr="00A327FF">
      <w:rPr>
        <w:rFonts w:cs="B Nazanin" w:hint="cs"/>
        <w:sz w:val="24"/>
        <w:szCs w:val="24"/>
        <w:rtl/>
        <w:lang w:bidi="fa-IR"/>
      </w:rPr>
      <w:t>اداره آموزش و پرورش منطقه 14 تهران</w:t>
    </w:r>
  </w:p>
  <w:p w14:paraId="7B40D7DE" w14:textId="77777777" w:rsidR="00C34609" w:rsidRDefault="00C34609" w:rsidP="00C34609">
    <w:pPr>
      <w:bidi/>
      <w:spacing w:after="0" w:line="240" w:lineRule="auto"/>
      <w:jc w:val="center"/>
      <w:rPr>
        <w:rFonts w:cs="B Nazanin"/>
        <w:sz w:val="24"/>
        <w:szCs w:val="24"/>
        <w:rtl/>
        <w:lang w:bidi="fa-IR"/>
      </w:rPr>
    </w:pPr>
  </w:p>
  <w:p w14:paraId="01A64B79" w14:textId="77777777" w:rsidR="00C34609" w:rsidRDefault="00C34609" w:rsidP="00C34609">
    <w:pPr>
      <w:bidi/>
      <w:spacing w:after="0" w:line="240" w:lineRule="auto"/>
      <w:jc w:val="center"/>
      <w:rPr>
        <w:rFonts w:cs="B Nazanin"/>
        <w:sz w:val="24"/>
        <w:szCs w:val="24"/>
        <w:rtl/>
        <w:lang w:bidi="fa-IR"/>
      </w:rPr>
    </w:pPr>
  </w:p>
  <w:p w14:paraId="63AA231E" w14:textId="77777777" w:rsidR="00C34609" w:rsidRDefault="00C34609" w:rsidP="00C34609">
    <w:pPr>
      <w:bidi/>
      <w:spacing w:after="0" w:line="240" w:lineRule="auto"/>
      <w:jc w:val="center"/>
      <w:rPr>
        <w:rFonts w:cs="B Nazanin"/>
        <w:sz w:val="24"/>
        <w:szCs w:val="24"/>
        <w:rtl/>
        <w:lang w:bidi="fa-IR"/>
      </w:rPr>
    </w:pPr>
  </w:p>
  <w:p w14:paraId="11121EA7" w14:textId="77777777" w:rsidR="00C34609" w:rsidRDefault="00C34609" w:rsidP="00C34609">
    <w:pPr>
      <w:bidi/>
      <w:spacing w:after="0" w:line="240" w:lineRule="auto"/>
      <w:jc w:val="center"/>
      <w:rPr>
        <w:rFonts w:cs="B Nazanin"/>
        <w:sz w:val="24"/>
        <w:szCs w:val="24"/>
        <w:rtl/>
        <w:lang w:bidi="fa-IR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325740"/>
    <w:multiLevelType w:val="hybridMultilevel"/>
    <w:tmpl w:val="E8F6C988"/>
    <w:lvl w:ilvl="0" w:tplc="144E4282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F2E7C7B"/>
    <w:multiLevelType w:val="hybridMultilevel"/>
    <w:tmpl w:val="1ABE33B2"/>
    <w:lvl w:ilvl="0" w:tplc="404C16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E5068D"/>
    <w:multiLevelType w:val="hybridMultilevel"/>
    <w:tmpl w:val="88F6DE52"/>
    <w:lvl w:ilvl="0" w:tplc="7166DA0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CB4DF9"/>
    <w:multiLevelType w:val="hybridMultilevel"/>
    <w:tmpl w:val="AE904688"/>
    <w:lvl w:ilvl="0" w:tplc="250CB4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26D69EF"/>
    <w:multiLevelType w:val="hybridMultilevel"/>
    <w:tmpl w:val="801EA7BA"/>
    <w:lvl w:ilvl="0" w:tplc="F5E608BC">
      <w:numFmt w:val="none"/>
      <w:lvlText w:val=""/>
      <w:lvlJc w:val="left"/>
      <w:pPr>
        <w:tabs>
          <w:tab w:val="num" w:pos="360"/>
        </w:tabs>
      </w:pPr>
    </w:lvl>
    <w:lvl w:ilvl="1" w:tplc="97866AFC" w:tentative="1">
      <w:start w:val="1"/>
      <w:numFmt w:val="lowerLetter"/>
      <w:lvlText w:val="%2."/>
      <w:lvlJc w:val="left"/>
      <w:pPr>
        <w:ind w:left="1440" w:hanging="360"/>
      </w:pPr>
    </w:lvl>
    <w:lvl w:ilvl="2" w:tplc="DDDCE356" w:tentative="1">
      <w:start w:val="1"/>
      <w:numFmt w:val="lowerRoman"/>
      <w:lvlText w:val="%3."/>
      <w:lvlJc w:val="right"/>
      <w:pPr>
        <w:ind w:left="2160" w:hanging="180"/>
      </w:pPr>
    </w:lvl>
    <w:lvl w:ilvl="3" w:tplc="11EE1718" w:tentative="1">
      <w:start w:val="1"/>
      <w:numFmt w:val="decimal"/>
      <w:lvlText w:val="%4."/>
      <w:lvlJc w:val="left"/>
      <w:pPr>
        <w:ind w:left="2880" w:hanging="360"/>
      </w:pPr>
    </w:lvl>
    <w:lvl w:ilvl="4" w:tplc="684C878A" w:tentative="1">
      <w:start w:val="1"/>
      <w:numFmt w:val="lowerLetter"/>
      <w:lvlText w:val="%5."/>
      <w:lvlJc w:val="left"/>
      <w:pPr>
        <w:ind w:left="3600" w:hanging="360"/>
      </w:pPr>
    </w:lvl>
    <w:lvl w:ilvl="5" w:tplc="1D70D8A6" w:tentative="1">
      <w:start w:val="1"/>
      <w:numFmt w:val="lowerRoman"/>
      <w:lvlText w:val="%6."/>
      <w:lvlJc w:val="right"/>
      <w:pPr>
        <w:ind w:left="4320" w:hanging="180"/>
      </w:pPr>
    </w:lvl>
    <w:lvl w:ilvl="6" w:tplc="0BA6281E" w:tentative="1">
      <w:start w:val="1"/>
      <w:numFmt w:val="decimal"/>
      <w:lvlText w:val="%7."/>
      <w:lvlJc w:val="left"/>
      <w:pPr>
        <w:ind w:left="5040" w:hanging="360"/>
      </w:pPr>
    </w:lvl>
    <w:lvl w:ilvl="7" w:tplc="8102C568" w:tentative="1">
      <w:start w:val="1"/>
      <w:numFmt w:val="lowerLetter"/>
      <w:lvlText w:val="%8."/>
      <w:lvlJc w:val="left"/>
      <w:pPr>
        <w:ind w:left="5760" w:hanging="360"/>
      </w:pPr>
    </w:lvl>
    <w:lvl w:ilvl="8" w:tplc="B624031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B94064"/>
    <w:multiLevelType w:val="hybridMultilevel"/>
    <w:tmpl w:val="529A4D8C"/>
    <w:lvl w:ilvl="0" w:tplc="42E25920">
      <w:start w:val="1"/>
      <w:numFmt w:val="decimal"/>
      <w:lvlText w:val="%1-"/>
      <w:lvlJc w:val="left"/>
      <w:pPr>
        <w:ind w:left="720" w:hanging="360"/>
      </w:pPr>
      <w:rPr>
        <w:rFonts w:cs="B Nazanin" w:hint="default"/>
        <w:sz w:val="30"/>
        <w:szCs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D4010"/>
    <w:multiLevelType w:val="hybridMultilevel"/>
    <w:tmpl w:val="C73A84DA"/>
    <w:lvl w:ilvl="0" w:tplc="144E4282">
      <w:start w:val="1"/>
      <w:numFmt w:val="decimal"/>
      <w:lvlText w:val="%1-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BCD1401"/>
    <w:multiLevelType w:val="hybridMultilevel"/>
    <w:tmpl w:val="88F6DE52"/>
    <w:lvl w:ilvl="0" w:tplc="7166DA0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A56824"/>
    <w:multiLevelType w:val="hybridMultilevel"/>
    <w:tmpl w:val="EA763274"/>
    <w:lvl w:ilvl="0" w:tplc="3A38072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CA2640"/>
    <w:multiLevelType w:val="hybridMultilevel"/>
    <w:tmpl w:val="4E0CA806"/>
    <w:lvl w:ilvl="0" w:tplc="7166DA0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B45723"/>
    <w:multiLevelType w:val="hybridMultilevel"/>
    <w:tmpl w:val="09B851AC"/>
    <w:lvl w:ilvl="0" w:tplc="7166DA0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3734D1"/>
    <w:multiLevelType w:val="hybridMultilevel"/>
    <w:tmpl w:val="1A663934"/>
    <w:lvl w:ilvl="0" w:tplc="43BA9184">
      <w:start w:val="10"/>
      <w:numFmt w:val="decimal"/>
      <w:lvlText w:val="%1-"/>
      <w:lvlJc w:val="left"/>
      <w:pPr>
        <w:ind w:left="845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" w15:restartNumberingAfterBreak="0">
    <w:nsid w:val="55B96901"/>
    <w:multiLevelType w:val="hybridMultilevel"/>
    <w:tmpl w:val="B8203D9A"/>
    <w:lvl w:ilvl="0" w:tplc="EE5E305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C66242"/>
    <w:multiLevelType w:val="hybridMultilevel"/>
    <w:tmpl w:val="B6D6B4AC"/>
    <w:lvl w:ilvl="0" w:tplc="D60C188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A834F66"/>
    <w:multiLevelType w:val="hybridMultilevel"/>
    <w:tmpl w:val="D6DC3B6A"/>
    <w:lvl w:ilvl="0" w:tplc="B2224C3C">
      <w:start w:val="1"/>
      <w:numFmt w:val="decimal"/>
      <w:lvlText w:val="%1-"/>
      <w:lvlJc w:val="left"/>
      <w:pPr>
        <w:ind w:left="720" w:hanging="360"/>
      </w:pPr>
      <w:rPr>
        <w:rFonts w:cs="B Nazani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6397474">
    <w:abstractNumId w:val="1"/>
  </w:num>
  <w:num w:numId="2" w16cid:durableId="1770809277">
    <w:abstractNumId w:val="5"/>
  </w:num>
  <w:num w:numId="3" w16cid:durableId="78605985">
    <w:abstractNumId w:val="14"/>
  </w:num>
  <w:num w:numId="4" w16cid:durableId="212740930">
    <w:abstractNumId w:val="11"/>
  </w:num>
  <w:num w:numId="5" w16cid:durableId="454720323">
    <w:abstractNumId w:val="3"/>
  </w:num>
  <w:num w:numId="6" w16cid:durableId="938683509">
    <w:abstractNumId w:val="12"/>
  </w:num>
  <w:num w:numId="7" w16cid:durableId="439420827">
    <w:abstractNumId w:val="0"/>
  </w:num>
  <w:num w:numId="8" w16cid:durableId="179007216">
    <w:abstractNumId w:val="6"/>
  </w:num>
  <w:num w:numId="9" w16cid:durableId="1355841432">
    <w:abstractNumId w:val="8"/>
  </w:num>
  <w:num w:numId="10" w16cid:durableId="1741244650">
    <w:abstractNumId w:val="4"/>
  </w:num>
  <w:num w:numId="11" w16cid:durableId="1652173911">
    <w:abstractNumId w:val="13"/>
  </w:num>
  <w:num w:numId="12" w16cid:durableId="1280722408">
    <w:abstractNumId w:val="7"/>
  </w:num>
  <w:num w:numId="13" w16cid:durableId="954404222">
    <w:abstractNumId w:val="2"/>
  </w:num>
  <w:num w:numId="14" w16cid:durableId="648637456">
    <w:abstractNumId w:val="9"/>
  </w:num>
  <w:num w:numId="15" w16cid:durableId="84548109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27FF"/>
    <w:rsid w:val="000005A4"/>
    <w:rsid w:val="00016095"/>
    <w:rsid w:val="00016DE1"/>
    <w:rsid w:val="0002614D"/>
    <w:rsid w:val="00027017"/>
    <w:rsid w:val="0003025D"/>
    <w:rsid w:val="0003258E"/>
    <w:rsid w:val="00036962"/>
    <w:rsid w:val="000378DA"/>
    <w:rsid w:val="0004171D"/>
    <w:rsid w:val="00042BC0"/>
    <w:rsid w:val="000473CD"/>
    <w:rsid w:val="00050375"/>
    <w:rsid w:val="00050BF4"/>
    <w:rsid w:val="00053094"/>
    <w:rsid w:val="00067CA5"/>
    <w:rsid w:val="00071F75"/>
    <w:rsid w:val="000743D3"/>
    <w:rsid w:val="00084014"/>
    <w:rsid w:val="00086DF9"/>
    <w:rsid w:val="00087763"/>
    <w:rsid w:val="000A25BC"/>
    <w:rsid w:val="000A4BB6"/>
    <w:rsid w:val="000A54D5"/>
    <w:rsid w:val="000B1C12"/>
    <w:rsid w:val="000B5BC6"/>
    <w:rsid w:val="000C05FF"/>
    <w:rsid w:val="000C13F4"/>
    <w:rsid w:val="000C1A2E"/>
    <w:rsid w:val="000C2FCC"/>
    <w:rsid w:val="000C6392"/>
    <w:rsid w:val="000C7284"/>
    <w:rsid w:val="000D2DB2"/>
    <w:rsid w:val="000D39AF"/>
    <w:rsid w:val="000D4C05"/>
    <w:rsid w:val="000E3E42"/>
    <w:rsid w:val="000E4629"/>
    <w:rsid w:val="000E5BD0"/>
    <w:rsid w:val="000E5D39"/>
    <w:rsid w:val="000F22E3"/>
    <w:rsid w:val="001031BF"/>
    <w:rsid w:val="00105579"/>
    <w:rsid w:val="001127B7"/>
    <w:rsid w:val="00112BB2"/>
    <w:rsid w:val="00116E7E"/>
    <w:rsid w:val="00133409"/>
    <w:rsid w:val="0014258C"/>
    <w:rsid w:val="00143A33"/>
    <w:rsid w:val="00144599"/>
    <w:rsid w:val="00151035"/>
    <w:rsid w:val="00152585"/>
    <w:rsid w:val="00152DD1"/>
    <w:rsid w:val="001710B2"/>
    <w:rsid w:val="00171545"/>
    <w:rsid w:val="00173A95"/>
    <w:rsid w:val="00177C63"/>
    <w:rsid w:val="001838B4"/>
    <w:rsid w:val="0018454E"/>
    <w:rsid w:val="001850E7"/>
    <w:rsid w:val="00190503"/>
    <w:rsid w:val="00190E28"/>
    <w:rsid w:val="00192709"/>
    <w:rsid w:val="001941FE"/>
    <w:rsid w:val="001952B0"/>
    <w:rsid w:val="001A0F24"/>
    <w:rsid w:val="001A516F"/>
    <w:rsid w:val="001A5723"/>
    <w:rsid w:val="001B28DD"/>
    <w:rsid w:val="001C2CA5"/>
    <w:rsid w:val="001C7DF3"/>
    <w:rsid w:val="001D6F75"/>
    <w:rsid w:val="001D7983"/>
    <w:rsid w:val="001E13CB"/>
    <w:rsid w:val="001E28B6"/>
    <w:rsid w:val="001F294A"/>
    <w:rsid w:val="001F5541"/>
    <w:rsid w:val="001F5962"/>
    <w:rsid w:val="001F66C5"/>
    <w:rsid w:val="001F787F"/>
    <w:rsid w:val="002124D6"/>
    <w:rsid w:val="00227008"/>
    <w:rsid w:val="0023248F"/>
    <w:rsid w:val="0023276D"/>
    <w:rsid w:val="00242FF4"/>
    <w:rsid w:val="002468DA"/>
    <w:rsid w:val="00250B63"/>
    <w:rsid w:val="002549AD"/>
    <w:rsid w:val="00257C48"/>
    <w:rsid w:val="00264ABC"/>
    <w:rsid w:val="002672C0"/>
    <w:rsid w:val="00272CD8"/>
    <w:rsid w:val="00272F04"/>
    <w:rsid w:val="0027654A"/>
    <w:rsid w:val="00281D3D"/>
    <w:rsid w:val="00285496"/>
    <w:rsid w:val="002917DB"/>
    <w:rsid w:val="00293606"/>
    <w:rsid w:val="0029589F"/>
    <w:rsid w:val="002A2FAC"/>
    <w:rsid w:val="002B0A00"/>
    <w:rsid w:val="002B669F"/>
    <w:rsid w:val="002B7969"/>
    <w:rsid w:val="002D460D"/>
    <w:rsid w:val="002E06DC"/>
    <w:rsid w:val="002E27E5"/>
    <w:rsid w:val="002E4F30"/>
    <w:rsid w:val="002E72B2"/>
    <w:rsid w:val="002F0A67"/>
    <w:rsid w:val="002F2C4F"/>
    <w:rsid w:val="002F5652"/>
    <w:rsid w:val="002F7C5E"/>
    <w:rsid w:val="00302415"/>
    <w:rsid w:val="00310B3D"/>
    <w:rsid w:val="00310CA9"/>
    <w:rsid w:val="00312F91"/>
    <w:rsid w:val="00316D0D"/>
    <w:rsid w:val="00321FD6"/>
    <w:rsid w:val="00323EAD"/>
    <w:rsid w:val="0033627E"/>
    <w:rsid w:val="00336EE6"/>
    <w:rsid w:val="00344DB2"/>
    <w:rsid w:val="003478C4"/>
    <w:rsid w:val="00350547"/>
    <w:rsid w:val="003538E4"/>
    <w:rsid w:val="00365441"/>
    <w:rsid w:val="003828ED"/>
    <w:rsid w:val="00382A6E"/>
    <w:rsid w:val="00386AD6"/>
    <w:rsid w:val="0038789E"/>
    <w:rsid w:val="003963C4"/>
    <w:rsid w:val="003A203E"/>
    <w:rsid w:val="003A2E50"/>
    <w:rsid w:val="003A618C"/>
    <w:rsid w:val="003A6B5A"/>
    <w:rsid w:val="003B1C10"/>
    <w:rsid w:val="003B3785"/>
    <w:rsid w:val="003B456E"/>
    <w:rsid w:val="003B479C"/>
    <w:rsid w:val="003C793C"/>
    <w:rsid w:val="003D13AB"/>
    <w:rsid w:val="003D3F92"/>
    <w:rsid w:val="003D72F4"/>
    <w:rsid w:val="003E6F70"/>
    <w:rsid w:val="003F299A"/>
    <w:rsid w:val="003F33E4"/>
    <w:rsid w:val="003F49E2"/>
    <w:rsid w:val="003F7B8C"/>
    <w:rsid w:val="00403568"/>
    <w:rsid w:val="00403ACF"/>
    <w:rsid w:val="00404AD6"/>
    <w:rsid w:val="00410C16"/>
    <w:rsid w:val="00412669"/>
    <w:rsid w:val="00415FB9"/>
    <w:rsid w:val="00422D65"/>
    <w:rsid w:val="0042473C"/>
    <w:rsid w:val="00433C07"/>
    <w:rsid w:val="00433D96"/>
    <w:rsid w:val="0043495C"/>
    <w:rsid w:val="0044304D"/>
    <w:rsid w:val="00446B3D"/>
    <w:rsid w:val="00453AB8"/>
    <w:rsid w:val="0045797D"/>
    <w:rsid w:val="004602D1"/>
    <w:rsid w:val="00462349"/>
    <w:rsid w:val="00464E49"/>
    <w:rsid w:val="00472AEC"/>
    <w:rsid w:val="00473F34"/>
    <w:rsid w:val="00482480"/>
    <w:rsid w:val="00482D22"/>
    <w:rsid w:val="00483789"/>
    <w:rsid w:val="00487266"/>
    <w:rsid w:val="00492CD3"/>
    <w:rsid w:val="004A4268"/>
    <w:rsid w:val="004A6721"/>
    <w:rsid w:val="004B7D89"/>
    <w:rsid w:val="004C10D9"/>
    <w:rsid w:val="004C2CA0"/>
    <w:rsid w:val="004C73DB"/>
    <w:rsid w:val="004D0440"/>
    <w:rsid w:val="004D59A7"/>
    <w:rsid w:val="004D7E44"/>
    <w:rsid w:val="004E0039"/>
    <w:rsid w:val="004E50F5"/>
    <w:rsid w:val="004E67DB"/>
    <w:rsid w:val="004E6926"/>
    <w:rsid w:val="004F6701"/>
    <w:rsid w:val="004F7B33"/>
    <w:rsid w:val="005010A8"/>
    <w:rsid w:val="005063C5"/>
    <w:rsid w:val="00510BF5"/>
    <w:rsid w:val="005119A9"/>
    <w:rsid w:val="00513CDC"/>
    <w:rsid w:val="00514EE0"/>
    <w:rsid w:val="00516510"/>
    <w:rsid w:val="00526AA3"/>
    <w:rsid w:val="00526EFA"/>
    <w:rsid w:val="0052760D"/>
    <w:rsid w:val="00534195"/>
    <w:rsid w:val="00534E15"/>
    <w:rsid w:val="00540941"/>
    <w:rsid w:val="0054627A"/>
    <w:rsid w:val="0054731A"/>
    <w:rsid w:val="005549D1"/>
    <w:rsid w:val="00555375"/>
    <w:rsid w:val="0055710C"/>
    <w:rsid w:val="0056706F"/>
    <w:rsid w:val="00572207"/>
    <w:rsid w:val="00572D55"/>
    <w:rsid w:val="00574718"/>
    <w:rsid w:val="00586253"/>
    <w:rsid w:val="005945F3"/>
    <w:rsid w:val="00596743"/>
    <w:rsid w:val="005975AE"/>
    <w:rsid w:val="005A52F3"/>
    <w:rsid w:val="005B53CA"/>
    <w:rsid w:val="005B55A8"/>
    <w:rsid w:val="005C0FCC"/>
    <w:rsid w:val="005C175E"/>
    <w:rsid w:val="005C3ED9"/>
    <w:rsid w:val="005C3FC9"/>
    <w:rsid w:val="005D4694"/>
    <w:rsid w:val="005E1DEA"/>
    <w:rsid w:val="005E2EE0"/>
    <w:rsid w:val="005E4B1A"/>
    <w:rsid w:val="005E6C58"/>
    <w:rsid w:val="005E715D"/>
    <w:rsid w:val="005E7745"/>
    <w:rsid w:val="005F1647"/>
    <w:rsid w:val="005F4B68"/>
    <w:rsid w:val="00603F9F"/>
    <w:rsid w:val="00605621"/>
    <w:rsid w:val="00606C33"/>
    <w:rsid w:val="006122E0"/>
    <w:rsid w:val="006171C5"/>
    <w:rsid w:val="00617217"/>
    <w:rsid w:val="00620EA8"/>
    <w:rsid w:val="0062149E"/>
    <w:rsid w:val="00623DD5"/>
    <w:rsid w:val="00624C10"/>
    <w:rsid w:val="006252CF"/>
    <w:rsid w:val="00627515"/>
    <w:rsid w:val="00631E7C"/>
    <w:rsid w:val="00631F69"/>
    <w:rsid w:val="00633E9E"/>
    <w:rsid w:val="006528BF"/>
    <w:rsid w:val="00657A3F"/>
    <w:rsid w:val="0066133D"/>
    <w:rsid w:val="006621C7"/>
    <w:rsid w:val="00664008"/>
    <w:rsid w:val="006671B1"/>
    <w:rsid w:val="00672B64"/>
    <w:rsid w:val="006736F9"/>
    <w:rsid w:val="00675123"/>
    <w:rsid w:val="006805CB"/>
    <w:rsid w:val="0068160B"/>
    <w:rsid w:val="006901F7"/>
    <w:rsid w:val="006953ED"/>
    <w:rsid w:val="00696DDF"/>
    <w:rsid w:val="006A532F"/>
    <w:rsid w:val="006B5DD2"/>
    <w:rsid w:val="006C1CCD"/>
    <w:rsid w:val="006C1F59"/>
    <w:rsid w:val="006C24B4"/>
    <w:rsid w:val="006D0C81"/>
    <w:rsid w:val="006D525C"/>
    <w:rsid w:val="006E1F66"/>
    <w:rsid w:val="006E4C85"/>
    <w:rsid w:val="006E6B93"/>
    <w:rsid w:val="006F03A0"/>
    <w:rsid w:val="006F65D1"/>
    <w:rsid w:val="006F6B57"/>
    <w:rsid w:val="00700FA3"/>
    <w:rsid w:val="00713A53"/>
    <w:rsid w:val="007176C4"/>
    <w:rsid w:val="00721800"/>
    <w:rsid w:val="00723865"/>
    <w:rsid w:val="00740335"/>
    <w:rsid w:val="00740A5C"/>
    <w:rsid w:val="0074579E"/>
    <w:rsid w:val="00745BF8"/>
    <w:rsid w:val="00756417"/>
    <w:rsid w:val="00757241"/>
    <w:rsid w:val="007614A9"/>
    <w:rsid w:val="00763870"/>
    <w:rsid w:val="00767943"/>
    <w:rsid w:val="00770B63"/>
    <w:rsid w:val="0077200B"/>
    <w:rsid w:val="00782013"/>
    <w:rsid w:val="00794F36"/>
    <w:rsid w:val="0079578B"/>
    <w:rsid w:val="007A4949"/>
    <w:rsid w:val="007C5FB8"/>
    <w:rsid w:val="007C6130"/>
    <w:rsid w:val="007C7079"/>
    <w:rsid w:val="007D1A90"/>
    <w:rsid w:val="007D752D"/>
    <w:rsid w:val="007E41E0"/>
    <w:rsid w:val="007E6D3C"/>
    <w:rsid w:val="007F3A16"/>
    <w:rsid w:val="007F4926"/>
    <w:rsid w:val="007F6B8A"/>
    <w:rsid w:val="007F7512"/>
    <w:rsid w:val="008033B7"/>
    <w:rsid w:val="00804B8E"/>
    <w:rsid w:val="00805C4B"/>
    <w:rsid w:val="00812139"/>
    <w:rsid w:val="0081464C"/>
    <w:rsid w:val="00815C4A"/>
    <w:rsid w:val="00821408"/>
    <w:rsid w:val="00827930"/>
    <w:rsid w:val="0084071D"/>
    <w:rsid w:val="00847EA7"/>
    <w:rsid w:val="008542BF"/>
    <w:rsid w:val="00860DC4"/>
    <w:rsid w:val="00866C42"/>
    <w:rsid w:val="0086790F"/>
    <w:rsid w:val="008732E5"/>
    <w:rsid w:val="008742DB"/>
    <w:rsid w:val="008822B3"/>
    <w:rsid w:val="0088376E"/>
    <w:rsid w:val="00897CA0"/>
    <w:rsid w:val="008A144A"/>
    <w:rsid w:val="008A43E1"/>
    <w:rsid w:val="008C0F97"/>
    <w:rsid w:val="008C36CF"/>
    <w:rsid w:val="008D3801"/>
    <w:rsid w:val="008D5831"/>
    <w:rsid w:val="008E22D9"/>
    <w:rsid w:val="008E3A78"/>
    <w:rsid w:val="008F4076"/>
    <w:rsid w:val="008F7D44"/>
    <w:rsid w:val="00913278"/>
    <w:rsid w:val="0091425C"/>
    <w:rsid w:val="009229F9"/>
    <w:rsid w:val="0092562C"/>
    <w:rsid w:val="00940162"/>
    <w:rsid w:val="00942A7D"/>
    <w:rsid w:val="0094529B"/>
    <w:rsid w:val="00945AE1"/>
    <w:rsid w:val="009469A3"/>
    <w:rsid w:val="00947F41"/>
    <w:rsid w:val="00950381"/>
    <w:rsid w:val="00952930"/>
    <w:rsid w:val="009537D9"/>
    <w:rsid w:val="00956759"/>
    <w:rsid w:val="009649FB"/>
    <w:rsid w:val="00970E63"/>
    <w:rsid w:val="00970EFB"/>
    <w:rsid w:val="00973BB4"/>
    <w:rsid w:val="0097614E"/>
    <w:rsid w:val="00980937"/>
    <w:rsid w:val="009812F6"/>
    <w:rsid w:val="00996698"/>
    <w:rsid w:val="009A532C"/>
    <w:rsid w:val="009A6686"/>
    <w:rsid w:val="009A6A52"/>
    <w:rsid w:val="009B63A4"/>
    <w:rsid w:val="009C77D4"/>
    <w:rsid w:val="009D0521"/>
    <w:rsid w:val="009D1E96"/>
    <w:rsid w:val="009D357B"/>
    <w:rsid w:val="009D7AE3"/>
    <w:rsid w:val="009F21D8"/>
    <w:rsid w:val="00A0639B"/>
    <w:rsid w:val="00A11F80"/>
    <w:rsid w:val="00A145F8"/>
    <w:rsid w:val="00A23C56"/>
    <w:rsid w:val="00A31B83"/>
    <w:rsid w:val="00A327FF"/>
    <w:rsid w:val="00A33F86"/>
    <w:rsid w:val="00A35F69"/>
    <w:rsid w:val="00A35F7D"/>
    <w:rsid w:val="00A40576"/>
    <w:rsid w:val="00A5035F"/>
    <w:rsid w:val="00A50C8D"/>
    <w:rsid w:val="00A64FDA"/>
    <w:rsid w:val="00A67C8B"/>
    <w:rsid w:val="00A72BC8"/>
    <w:rsid w:val="00A740ED"/>
    <w:rsid w:val="00A77A8D"/>
    <w:rsid w:val="00A8318E"/>
    <w:rsid w:val="00A90C4C"/>
    <w:rsid w:val="00A931FE"/>
    <w:rsid w:val="00A9379D"/>
    <w:rsid w:val="00AA2BD0"/>
    <w:rsid w:val="00AA39B0"/>
    <w:rsid w:val="00AA3FF2"/>
    <w:rsid w:val="00AA5F57"/>
    <w:rsid w:val="00AA7249"/>
    <w:rsid w:val="00AB39B0"/>
    <w:rsid w:val="00AB4BA4"/>
    <w:rsid w:val="00AC1B9D"/>
    <w:rsid w:val="00AC3159"/>
    <w:rsid w:val="00AC5F9A"/>
    <w:rsid w:val="00AE2E45"/>
    <w:rsid w:val="00AE3B13"/>
    <w:rsid w:val="00AE6030"/>
    <w:rsid w:val="00AE6944"/>
    <w:rsid w:val="00AF3AC3"/>
    <w:rsid w:val="00AF563B"/>
    <w:rsid w:val="00AF5CF6"/>
    <w:rsid w:val="00B00728"/>
    <w:rsid w:val="00B01E3F"/>
    <w:rsid w:val="00B02C8D"/>
    <w:rsid w:val="00B04E1A"/>
    <w:rsid w:val="00B115E8"/>
    <w:rsid w:val="00B1325E"/>
    <w:rsid w:val="00B153AD"/>
    <w:rsid w:val="00B17B4E"/>
    <w:rsid w:val="00B33747"/>
    <w:rsid w:val="00B362BD"/>
    <w:rsid w:val="00B42B59"/>
    <w:rsid w:val="00B50900"/>
    <w:rsid w:val="00B51BFA"/>
    <w:rsid w:val="00B54595"/>
    <w:rsid w:val="00B54D85"/>
    <w:rsid w:val="00B56F86"/>
    <w:rsid w:val="00B57775"/>
    <w:rsid w:val="00B65C85"/>
    <w:rsid w:val="00B74B6A"/>
    <w:rsid w:val="00B85732"/>
    <w:rsid w:val="00B921BF"/>
    <w:rsid w:val="00B96608"/>
    <w:rsid w:val="00B96956"/>
    <w:rsid w:val="00BA11AF"/>
    <w:rsid w:val="00BA15AE"/>
    <w:rsid w:val="00BA2722"/>
    <w:rsid w:val="00BA38F3"/>
    <w:rsid w:val="00BA4B1A"/>
    <w:rsid w:val="00BB04AA"/>
    <w:rsid w:val="00BB5513"/>
    <w:rsid w:val="00BC250A"/>
    <w:rsid w:val="00BC257F"/>
    <w:rsid w:val="00BC288C"/>
    <w:rsid w:val="00BD6CD9"/>
    <w:rsid w:val="00BD6D21"/>
    <w:rsid w:val="00BD7665"/>
    <w:rsid w:val="00BE0FF3"/>
    <w:rsid w:val="00BE36C0"/>
    <w:rsid w:val="00BE4343"/>
    <w:rsid w:val="00BF4D14"/>
    <w:rsid w:val="00BF663F"/>
    <w:rsid w:val="00C0373B"/>
    <w:rsid w:val="00C05EEF"/>
    <w:rsid w:val="00C10570"/>
    <w:rsid w:val="00C10F5F"/>
    <w:rsid w:val="00C13052"/>
    <w:rsid w:val="00C27932"/>
    <w:rsid w:val="00C34609"/>
    <w:rsid w:val="00C4060C"/>
    <w:rsid w:val="00C4197D"/>
    <w:rsid w:val="00C47186"/>
    <w:rsid w:val="00C525B0"/>
    <w:rsid w:val="00C52C03"/>
    <w:rsid w:val="00C53097"/>
    <w:rsid w:val="00C6568A"/>
    <w:rsid w:val="00C70FED"/>
    <w:rsid w:val="00C7111F"/>
    <w:rsid w:val="00C73EC1"/>
    <w:rsid w:val="00C74803"/>
    <w:rsid w:val="00CA1A2A"/>
    <w:rsid w:val="00CA72E8"/>
    <w:rsid w:val="00CB056E"/>
    <w:rsid w:val="00CB26D5"/>
    <w:rsid w:val="00CB3BE5"/>
    <w:rsid w:val="00CC1DC8"/>
    <w:rsid w:val="00CC55E8"/>
    <w:rsid w:val="00CD3573"/>
    <w:rsid w:val="00CE6AA5"/>
    <w:rsid w:val="00D03171"/>
    <w:rsid w:val="00D222C4"/>
    <w:rsid w:val="00D22D89"/>
    <w:rsid w:val="00D26018"/>
    <w:rsid w:val="00D27E10"/>
    <w:rsid w:val="00D30D75"/>
    <w:rsid w:val="00D32920"/>
    <w:rsid w:val="00D42A54"/>
    <w:rsid w:val="00D4311B"/>
    <w:rsid w:val="00D45781"/>
    <w:rsid w:val="00D521DD"/>
    <w:rsid w:val="00D53AE0"/>
    <w:rsid w:val="00D56BAD"/>
    <w:rsid w:val="00D6660E"/>
    <w:rsid w:val="00D67232"/>
    <w:rsid w:val="00D72F13"/>
    <w:rsid w:val="00D844C4"/>
    <w:rsid w:val="00D93A32"/>
    <w:rsid w:val="00D977CB"/>
    <w:rsid w:val="00DA160D"/>
    <w:rsid w:val="00DA44A2"/>
    <w:rsid w:val="00DA5B70"/>
    <w:rsid w:val="00DB04E9"/>
    <w:rsid w:val="00DB1607"/>
    <w:rsid w:val="00DB3D67"/>
    <w:rsid w:val="00DB41E1"/>
    <w:rsid w:val="00DB4BAF"/>
    <w:rsid w:val="00DC3A74"/>
    <w:rsid w:val="00DC6B6C"/>
    <w:rsid w:val="00DD1475"/>
    <w:rsid w:val="00DD2EC1"/>
    <w:rsid w:val="00DE402A"/>
    <w:rsid w:val="00DE45B4"/>
    <w:rsid w:val="00DF4719"/>
    <w:rsid w:val="00DF488E"/>
    <w:rsid w:val="00DF7A30"/>
    <w:rsid w:val="00DF7C0E"/>
    <w:rsid w:val="00E022D5"/>
    <w:rsid w:val="00E04705"/>
    <w:rsid w:val="00E14E22"/>
    <w:rsid w:val="00E22970"/>
    <w:rsid w:val="00E245F1"/>
    <w:rsid w:val="00E27664"/>
    <w:rsid w:val="00E31FAB"/>
    <w:rsid w:val="00E34C2E"/>
    <w:rsid w:val="00E4044B"/>
    <w:rsid w:val="00E40780"/>
    <w:rsid w:val="00E43A1B"/>
    <w:rsid w:val="00E4471B"/>
    <w:rsid w:val="00E462FE"/>
    <w:rsid w:val="00E541A5"/>
    <w:rsid w:val="00E60219"/>
    <w:rsid w:val="00E62574"/>
    <w:rsid w:val="00E672A2"/>
    <w:rsid w:val="00E67BF1"/>
    <w:rsid w:val="00E72A71"/>
    <w:rsid w:val="00E74093"/>
    <w:rsid w:val="00E82112"/>
    <w:rsid w:val="00E932CD"/>
    <w:rsid w:val="00E94D12"/>
    <w:rsid w:val="00EA0E03"/>
    <w:rsid w:val="00EA10D0"/>
    <w:rsid w:val="00EA7907"/>
    <w:rsid w:val="00EB427D"/>
    <w:rsid w:val="00EC356A"/>
    <w:rsid w:val="00EC7B91"/>
    <w:rsid w:val="00ED049F"/>
    <w:rsid w:val="00ED5747"/>
    <w:rsid w:val="00EE0B9D"/>
    <w:rsid w:val="00EE4203"/>
    <w:rsid w:val="00EE5344"/>
    <w:rsid w:val="00EF00BC"/>
    <w:rsid w:val="00EF322C"/>
    <w:rsid w:val="00EF34EC"/>
    <w:rsid w:val="00EF75DF"/>
    <w:rsid w:val="00F01AF5"/>
    <w:rsid w:val="00F11E96"/>
    <w:rsid w:val="00F136D5"/>
    <w:rsid w:val="00F16256"/>
    <w:rsid w:val="00F165CF"/>
    <w:rsid w:val="00F20927"/>
    <w:rsid w:val="00F2134F"/>
    <w:rsid w:val="00F232F3"/>
    <w:rsid w:val="00F30250"/>
    <w:rsid w:val="00F372F6"/>
    <w:rsid w:val="00F408FB"/>
    <w:rsid w:val="00F4408A"/>
    <w:rsid w:val="00F4514E"/>
    <w:rsid w:val="00F4531C"/>
    <w:rsid w:val="00F63594"/>
    <w:rsid w:val="00F63D17"/>
    <w:rsid w:val="00F65C4D"/>
    <w:rsid w:val="00F841F5"/>
    <w:rsid w:val="00F919F1"/>
    <w:rsid w:val="00F95036"/>
    <w:rsid w:val="00F95553"/>
    <w:rsid w:val="00F974D0"/>
    <w:rsid w:val="00FA06AB"/>
    <w:rsid w:val="00FA5465"/>
    <w:rsid w:val="00FB110A"/>
    <w:rsid w:val="00FB28B7"/>
    <w:rsid w:val="00FB3818"/>
    <w:rsid w:val="00FB4451"/>
    <w:rsid w:val="00FB4AF6"/>
    <w:rsid w:val="00FC17AF"/>
    <w:rsid w:val="00FC1D52"/>
    <w:rsid w:val="00FC27D9"/>
    <w:rsid w:val="00FC44C3"/>
    <w:rsid w:val="00FD3C0D"/>
    <w:rsid w:val="00FD7B76"/>
    <w:rsid w:val="00FE01B3"/>
    <w:rsid w:val="00FE110F"/>
    <w:rsid w:val="00FE2E28"/>
    <w:rsid w:val="00FE74BB"/>
    <w:rsid w:val="00FF5E94"/>
    <w:rsid w:val="00FF69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E61557"/>
  <w15:docId w15:val="{493F8F98-11C5-409E-913E-DA8F3C5706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03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1">
    <w:name w:val="Light Grid1"/>
    <w:basedOn w:val="TableNormal"/>
    <w:uiPriority w:val="62"/>
    <w:rsid w:val="00C6568A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paragraph" w:styleId="ListParagraph">
    <w:name w:val="List Paragraph"/>
    <w:basedOn w:val="Normal"/>
    <w:uiPriority w:val="34"/>
    <w:qFormat/>
    <w:rsid w:val="005E715D"/>
    <w:pPr>
      <w:ind w:left="720"/>
      <w:contextualSpacing/>
    </w:pPr>
  </w:style>
  <w:style w:type="table" w:styleId="TableGrid">
    <w:name w:val="Table Grid"/>
    <w:basedOn w:val="TableNormal"/>
    <w:uiPriority w:val="59"/>
    <w:rsid w:val="00DB160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LightShading1">
    <w:name w:val="Light Shading1"/>
    <w:basedOn w:val="TableNormal"/>
    <w:uiPriority w:val="60"/>
    <w:rsid w:val="00DB16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Header">
    <w:name w:val="header"/>
    <w:basedOn w:val="Normal"/>
    <w:link w:val="HeaderChar"/>
    <w:uiPriority w:val="99"/>
    <w:unhideWhenUsed/>
    <w:rsid w:val="007679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7943"/>
  </w:style>
  <w:style w:type="paragraph" w:styleId="Footer">
    <w:name w:val="footer"/>
    <w:basedOn w:val="Normal"/>
    <w:link w:val="FooterChar"/>
    <w:uiPriority w:val="99"/>
    <w:unhideWhenUsed/>
    <w:rsid w:val="007679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7943"/>
  </w:style>
  <w:style w:type="paragraph" w:styleId="BalloonText">
    <w:name w:val="Balloon Text"/>
    <w:basedOn w:val="Normal"/>
    <w:link w:val="BalloonTextChar"/>
    <w:uiPriority w:val="99"/>
    <w:semiHidden/>
    <w:unhideWhenUsed/>
    <w:rsid w:val="004E50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50F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9270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29.png"/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0C9034-B0C2-4033-9506-35A2E80AA1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384</Words>
  <Characters>219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yam Ghadir</Company>
  <LinksUpToDate>false</LinksUpToDate>
  <CharactersWithSpaces>2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yed</dc:creator>
  <cp:keywords/>
  <dc:description/>
  <cp:lastModifiedBy>Admin</cp:lastModifiedBy>
  <cp:revision>4</cp:revision>
  <cp:lastPrinted>2022-12-26T08:34:00Z</cp:lastPrinted>
  <dcterms:created xsi:type="dcterms:W3CDTF">2023-12-24T09:31:00Z</dcterms:created>
  <dcterms:modified xsi:type="dcterms:W3CDTF">2023-12-25T09:07:00Z</dcterms:modified>
</cp:coreProperties>
</file>